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4408C" w14:textId="54D215BE" w:rsidR="008B0419" w:rsidRPr="00C23D8A" w:rsidRDefault="00C23D8A" w:rsidP="00C23D8A">
      <w:pPr>
        <w:tabs>
          <w:tab w:val="left" w:pos="992"/>
        </w:tabs>
        <w:spacing w:before="120" w:after="0" w:line="276" w:lineRule="auto"/>
      </w:pPr>
      <w:r w:rsidRPr="00C23D8A">
        <w:rPr>
          <w:b/>
          <w:color w:val="0000FF"/>
        </w:rPr>
        <w:t>Câu 1.</w:t>
      </w:r>
      <w:r w:rsidRPr="00C23D8A">
        <w:rPr>
          <w:b/>
          <w:color w:val="0000FF"/>
        </w:rPr>
        <w:tab/>
      </w:r>
      <w:r w:rsidR="008B0419" w:rsidRPr="00C23D8A">
        <w:t>Sự chuyển động của một tàu thủy được thể hiện trên một mặt phẳng tọa độ như sau:</w:t>
      </w:r>
    </w:p>
    <w:p w14:paraId="0D2CF635" w14:textId="77777777" w:rsidR="008B0419" w:rsidRPr="00C23D8A" w:rsidRDefault="008B0419" w:rsidP="008B0419">
      <w:pPr>
        <w:tabs>
          <w:tab w:val="left" w:pos="992"/>
          <w:tab w:val="left" w:pos="3402"/>
          <w:tab w:val="left" w:pos="5669"/>
          <w:tab w:val="left" w:pos="7937"/>
        </w:tabs>
        <w:ind w:left="992"/>
        <w:jc w:val="both"/>
      </w:pPr>
      <w:r w:rsidRPr="00C23D8A">
        <w:t xml:space="preserve">Tàu khởi hành từ vị trí </w:t>
      </w:r>
      <w:r w:rsidRPr="00C23D8A">
        <w:rPr>
          <w:position w:val="-10"/>
        </w:rPr>
        <w:object w:dxaOrig="680" w:dyaOrig="320" w14:anchorId="3F9FE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5.6pt" o:ole="">
            <v:imagedata r:id="rId5" o:title=""/>
          </v:shape>
          <o:OLEObject Type="Embed" ProgID="Equation.DSMT4" ShapeID="_x0000_i1025" DrawAspect="Content" ObjectID="_1770710977" r:id="rId6"/>
        </w:object>
      </w:r>
      <w:r w:rsidRPr="00C23D8A">
        <w:t xml:space="preserve"> chuyển động thẳng đều với vận tốc (tính theo giờ) được biểu thị bởi vectơ </w:t>
      </w:r>
      <w:r w:rsidRPr="00C23D8A">
        <w:rPr>
          <w:position w:val="-10"/>
        </w:rPr>
        <w:object w:dxaOrig="920" w:dyaOrig="320" w14:anchorId="75214275">
          <v:shape id="_x0000_i1026" type="#_x0000_t75" style="width:45.5pt;height:15.6pt" o:ole="">
            <v:imagedata r:id="rId7" o:title=""/>
          </v:shape>
          <o:OLEObject Type="Embed" ProgID="Equation.DSMT4" ShapeID="_x0000_i1026" DrawAspect="Content" ObjectID="_1770710978" r:id="rId8"/>
        </w:object>
      </w:r>
      <w:r w:rsidRPr="00C23D8A">
        <w:t>. Xác định vị trí của tàu (trên mặt phẳng tọa độ) tại thời điểm sau khi khởi hành 1,5 giờ.</w:t>
      </w:r>
    </w:p>
    <w:p w14:paraId="069A3164" w14:textId="6DD1AE3F" w:rsidR="008B0419" w:rsidRPr="00C23D8A" w:rsidRDefault="00C23D8A" w:rsidP="00C23D8A">
      <w:pPr>
        <w:tabs>
          <w:tab w:val="left" w:pos="992"/>
        </w:tabs>
        <w:spacing w:before="120" w:after="0" w:line="276" w:lineRule="auto"/>
      </w:pPr>
      <w:r w:rsidRPr="00C23D8A">
        <w:rPr>
          <w:b/>
          <w:color w:val="0000FF"/>
        </w:rPr>
        <w:t>Câu 2.</w:t>
      </w:r>
      <w:r w:rsidRPr="00C23D8A">
        <w:rPr>
          <w:b/>
          <w:color w:val="0000FF"/>
        </w:rPr>
        <w:tab/>
      </w:r>
      <w:r w:rsidR="008B0419" w:rsidRPr="00C23D8A">
        <w:t xml:space="preserve">Trong hình, quân mã đang ở vị trí có tọa độ </w:t>
      </w:r>
      <w:r w:rsidR="008B0419" w:rsidRPr="00C23D8A">
        <w:rPr>
          <w:position w:val="-10"/>
        </w:rPr>
        <w:object w:dxaOrig="520" w:dyaOrig="320" w14:anchorId="0C411DFB">
          <v:shape id="_x0000_i1036" type="#_x0000_t75" style="width:26.5pt;height:15.6pt" o:ole="">
            <v:imagedata r:id="rId9" o:title=""/>
          </v:shape>
          <o:OLEObject Type="Embed" ProgID="Equation.DSMT4" ShapeID="_x0000_i1036" DrawAspect="Content" ObjectID="_1770710979" r:id="rId10"/>
        </w:object>
      </w:r>
      <w:r w:rsidR="008B0419" w:rsidRPr="00C23D8A">
        <w:t>. Hỏi sau một nước đi, quân mã có thể đến những vị trí nào?</w:t>
      </w:r>
    </w:p>
    <w:p w14:paraId="64657948" w14:textId="77777777" w:rsidR="008B0419" w:rsidRPr="00C23D8A" w:rsidRDefault="008B0419" w:rsidP="008B0419">
      <w:pPr>
        <w:tabs>
          <w:tab w:val="left" w:pos="992"/>
          <w:tab w:val="left" w:pos="3402"/>
          <w:tab w:val="left" w:pos="5669"/>
          <w:tab w:val="left" w:pos="7937"/>
        </w:tabs>
        <w:ind w:left="992"/>
        <w:jc w:val="both"/>
      </w:pPr>
      <w:r w:rsidRPr="00C23D8A">
        <w:rPr>
          <w:noProof/>
        </w:rPr>
        <w:drawing>
          <wp:inline distT="0" distB="0" distL="0" distR="0" wp14:anchorId="1D3782A2" wp14:editId="759B4DCD">
            <wp:extent cx="2809875" cy="27908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09875" cy="2790825"/>
                    </a:xfrm>
                    <a:prstGeom prst="rect">
                      <a:avLst/>
                    </a:prstGeom>
                  </pic:spPr>
                </pic:pic>
              </a:graphicData>
            </a:graphic>
          </wp:inline>
        </w:drawing>
      </w:r>
    </w:p>
    <w:p w14:paraId="16FDCF16" w14:textId="20169D20" w:rsidR="008B0419" w:rsidRPr="00C23D8A" w:rsidRDefault="00C23D8A" w:rsidP="00C23D8A">
      <w:pPr>
        <w:tabs>
          <w:tab w:val="left" w:pos="992"/>
        </w:tabs>
        <w:spacing w:before="120" w:after="0" w:line="276" w:lineRule="auto"/>
      </w:pPr>
      <w:r w:rsidRPr="00C23D8A">
        <w:rPr>
          <w:b/>
          <w:color w:val="0000FF"/>
        </w:rPr>
        <w:t>Câu 3.</w:t>
      </w:r>
      <w:r w:rsidRPr="00C23D8A">
        <w:rPr>
          <w:b/>
          <w:color w:val="0000FF"/>
        </w:rPr>
        <w:tab/>
      </w:r>
      <w:r w:rsidR="008B0419" w:rsidRPr="00C23D8A">
        <w:t xml:space="preserve">Để kéo đường dây điện băng qua một hồ hình chữ nhật </w:t>
      </w:r>
      <w:r w:rsidR="008B0419" w:rsidRPr="00C23D8A">
        <w:rPr>
          <w:position w:val="-6"/>
        </w:rPr>
        <w:object w:dxaOrig="720" w:dyaOrig="279" w14:anchorId="50C24048">
          <v:shape id="_x0000_i1044" type="#_x0000_t75" style="width:36pt;height:13.6pt" o:ole="">
            <v:imagedata r:id="rId12" o:title=""/>
          </v:shape>
          <o:OLEObject Type="Embed" ProgID="Equation.DSMT4" ShapeID="_x0000_i1044" DrawAspect="Content" ObjectID="_1770710980" r:id="rId13"/>
        </w:object>
      </w:r>
      <w:r w:rsidR="008B0419" w:rsidRPr="00C23D8A">
        <w:t xml:space="preserve"> với độ dài </w:t>
      </w:r>
      <w:r w:rsidR="008B0419" w:rsidRPr="00C23D8A">
        <w:rPr>
          <w:position w:val="-10"/>
        </w:rPr>
        <w:object w:dxaOrig="2400" w:dyaOrig="320" w14:anchorId="4728DCE1">
          <v:shape id="_x0000_i1045" type="#_x0000_t75" style="width:119.55pt;height:16.3pt" o:ole="">
            <v:imagedata r:id="rId14" o:title=""/>
          </v:shape>
          <o:OLEObject Type="Embed" ProgID="Equation.DSMT4" ShapeID="_x0000_i1045" DrawAspect="Content" ObjectID="_1770710981" r:id="rId15"/>
        </w:object>
      </w:r>
      <w:r w:rsidR="008B0419" w:rsidRPr="00C23D8A">
        <w:t xml:space="preserve">, người ta dự định làm 4 cột điện liên tiếp cách đều, cột thứ nhất nằm trên bờ </w:t>
      </w:r>
      <w:r w:rsidR="008B0419" w:rsidRPr="00C23D8A">
        <w:rPr>
          <w:position w:val="-4"/>
        </w:rPr>
        <w:object w:dxaOrig="400" w:dyaOrig="260" w14:anchorId="05AE6B99">
          <v:shape id="_x0000_i1046" type="#_x0000_t75" style="width:20.4pt;height:13.6pt" o:ole="">
            <v:imagedata r:id="rId16" o:title=""/>
          </v:shape>
          <o:OLEObject Type="Embed" ProgID="Equation.DSMT4" ShapeID="_x0000_i1046" DrawAspect="Content" ObjectID="_1770710982" r:id="rId17"/>
        </w:object>
      </w:r>
      <w:r w:rsidR="008B0419" w:rsidRPr="00C23D8A">
        <w:t xml:space="preserve"> và cách đỉnh </w:t>
      </w:r>
      <w:r w:rsidR="008B0419" w:rsidRPr="00C23D8A">
        <w:rPr>
          <w:position w:val="-4"/>
        </w:rPr>
        <w:object w:dxaOrig="240" w:dyaOrig="260" w14:anchorId="0F62877B">
          <v:shape id="_x0000_i1047" type="#_x0000_t75" style="width:12.25pt;height:13.6pt" o:ole="">
            <v:imagedata r:id="rId18" o:title=""/>
          </v:shape>
          <o:OLEObject Type="Embed" ProgID="Equation.DSMT4" ShapeID="_x0000_i1047" DrawAspect="Content" ObjectID="_1770710983" r:id="rId19"/>
        </w:object>
      </w:r>
      <w:r w:rsidR="008B0419" w:rsidRPr="00C23D8A">
        <w:t xml:space="preserve"> khoảng cách </w:t>
      </w:r>
      <w:r w:rsidR="008B0419" w:rsidRPr="00C23D8A">
        <w:rPr>
          <w:position w:val="-6"/>
        </w:rPr>
        <w:object w:dxaOrig="520" w:dyaOrig="279" w14:anchorId="51F42451">
          <v:shape id="_x0000_i1048" type="#_x0000_t75" style="width:25.8pt;height:13.6pt" o:ole="">
            <v:imagedata r:id="rId20" o:title=""/>
          </v:shape>
          <o:OLEObject Type="Embed" ProgID="Equation.DSMT4" ShapeID="_x0000_i1048" DrawAspect="Content" ObjectID="_1770710984" r:id="rId21"/>
        </w:object>
      </w:r>
      <w:r w:rsidR="008B0419" w:rsidRPr="00C23D8A">
        <w:t xml:space="preserve">, cột thứ tư nằm trên bờ </w:t>
      </w:r>
      <w:r w:rsidR="008B0419" w:rsidRPr="00C23D8A">
        <w:rPr>
          <w:position w:val="-6"/>
        </w:rPr>
        <w:object w:dxaOrig="400" w:dyaOrig="279" w14:anchorId="1E221ED4">
          <v:shape id="_x0000_i1049" type="#_x0000_t75" style="width:20.4pt;height:13.6pt" o:ole="">
            <v:imagedata r:id="rId22" o:title=""/>
          </v:shape>
          <o:OLEObject Type="Embed" ProgID="Equation.DSMT4" ShapeID="_x0000_i1049" DrawAspect="Content" ObjectID="_1770710985" r:id="rId23"/>
        </w:object>
      </w:r>
      <w:r w:rsidR="008B0419" w:rsidRPr="00C23D8A">
        <w:t xml:space="preserve"> và cách đỉnh </w:t>
      </w:r>
      <w:r w:rsidR="008B0419" w:rsidRPr="00C23D8A">
        <w:rPr>
          <w:position w:val="-6"/>
        </w:rPr>
        <w:object w:dxaOrig="240" w:dyaOrig="279" w14:anchorId="1E0577F8">
          <v:shape id="_x0000_i1050" type="#_x0000_t75" style="width:12.25pt;height:13.6pt" o:ole="">
            <v:imagedata r:id="rId24" o:title=""/>
          </v:shape>
          <o:OLEObject Type="Embed" ProgID="Equation.DSMT4" ShapeID="_x0000_i1050" DrawAspect="Content" ObjectID="_1770710986" r:id="rId25"/>
        </w:object>
      </w:r>
      <w:r w:rsidR="008B0419" w:rsidRPr="00C23D8A">
        <w:t xml:space="preserve"> khoảng cách </w:t>
      </w:r>
      <w:r w:rsidR="008B0419" w:rsidRPr="00C23D8A">
        <w:rPr>
          <w:position w:val="-6"/>
        </w:rPr>
        <w:object w:dxaOrig="499" w:dyaOrig="279" w14:anchorId="52D82D79">
          <v:shape id="_x0000_i1051" type="#_x0000_t75" style="width:24.45pt;height:13.6pt" o:ole="">
            <v:imagedata r:id="rId26" o:title=""/>
          </v:shape>
          <o:OLEObject Type="Embed" ProgID="Equation.DSMT4" ShapeID="_x0000_i1051" DrawAspect="Content" ObjectID="_1770710987" r:id="rId27"/>
        </w:object>
      </w:r>
      <w:r w:rsidR="008B0419" w:rsidRPr="00C23D8A">
        <w:t xml:space="preserve">. Tính các khoảng cách từ vị tri các cột thứ hai, thứ ba đến các bờ </w:t>
      </w:r>
      <w:r w:rsidR="008B0419" w:rsidRPr="00C23D8A">
        <w:rPr>
          <w:position w:val="-10"/>
        </w:rPr>
        <w:object w:dxaOrig="820" w:dyaOrig="320" w14:anchorId="4A5566A1">
          <v:shape id="_x0000_i1052" type="#_x0000_t75" style="width:40.75pt;height:16.3pt" o:ole="">
            <v:imagedata r:id="rId28" o:title=""/>
          </v:shape>
          <o:OLEObject Type="Embed" ProgID="Equation.DSMT4" ShapeID="_x0000_i1052" DrawAspect="Content" ObjectID="_1770710988" r:id="rId29"/>
        </w:object>
      </w:r>
      <w:r w:rsidR="008B0419" w:rsidRPr="00C23D8A">
        <w:t>.</w:t>
      </w:r>
    </w:p>
    <w:p w14:paraId="1703D201" w14:textId="1E96A061" w:rsidR="00977E18" w:rsidRPr="00C23D8A" w:rsidRDefault="00C23D8A" w:rsidP="00C23D8A">
      <w:pPr>
        <w:tabs>
          <w:tab w:val="left" w:pos="992"/>
        </w:tabs>
        <w:spacing w:before="120" w:after="0" w:line="276" w:lineRule="auto"/>
      </w:pPr>
      <w:r w:rsidRPr="00C23D8A">
        <w:rPr>
          <w:b/>
          <w:color w:val="0000FF"/>
        </w:rPr>
        <w:t>Câu 4.</w:t>
      </w:r>
      <w:r w:rsidRPr="00C23D8A">
        <w:rPr>
          <w:b/>
          <w:color w:val="0000FF"/>
        </w:rPr>
        <w:tab/>
      </w:r>
      <w:r w:rsidR="00977E18" w:rsidRPr="00C23D8A">
        <w:t xml:space="preserve">Một vật đồng thời bị ba lực tác động: lực tác động thứ nhất </w:t>
      </w:r>
      <w:r w:rsidR="00977E18" w:rsidRPr="00C23D8A">
        <w:rPr>
          <w:position w:val="-12"/>
        </w:rPr>
        <w:object w:dxaOrig="279" w:dyaOrig="400" w14:anchorId="09E6ED95">
          <v:shape id="_x0000_i1078" type="#_x0000_t75" style="width:14.25pt;height:20.4pt" o:ole="">
            <v:imagedata r:id="rId30" o:title=""/>
          </v:shape>
          <o:OLEObject Type="Embed" ProgID="Equation.DSMT4" ShapeID="_x0000_i1078" DrawAspect="Content" ObjectID="_1770710989" r:id="rId31"/>
        </w:object>
      </w:r>
      <w:r w:rsidR="00977E18" w:rsidRPr="00C23D8A">
        <w:t xml:space="preserve"> có độ lớn là </w:t>
      </w:r>
      <w:r w:rsidR="00977E18" w:rsidRPr="00C23D8A">
        <w:rPr>
          <w:position w:val="-6"/>
        </w:rPr>
        <w:object w:dxaOrig="760" w:dyaOrig="279" w14:anchorId="7B351583">
          <v:shape id="_x0000_i1079" type="#_x0000_t75" style="width:38.05pt;height:14.25pt" o:ole="">
            <v:imagedata r:id="rId32" o:title=""/>
          </v:shape>
          <o:OLEObject Type="Embed" ProgID="Equation.DSMT4" ShapeID="_x0000_i1079" DrawAspect="Content" ObjectID="_1770710990" r:id="rId33"/>
        </w:object>
      </w:r>
      <w:r w:rsidR="00977E18" w:rsidRPr="00C23D8A">
        <w:t xml:space="preserve">, lực tác động thứ hai </w:t>
      </w:r>
      <w:r w:rsidR="00977E18" w:rsidRPr="00C23D8A">
        <w:rPr>
          <w:position w:val="-12"/>
        </w:rPr>
        <w:object w:dxaOrig="300" w:dyaOrig="400" w14:anchorId="3E873F1F">
          <v:shape id="_x0000_i1080" type="#_x0000_t75" style="width:14.95pt;height:20.4pt" o:ole="">
            <v:imagedata r:id="rId34" o:title=""/>
          </v:shape>
          <o:OLEObject Type="Embed" ProgID="Equation.DSMT4" ShapeID="_x0000_i1080" DrawAspect="Content" ObjectID="_1770710991" r:id="rId35"/>
        </w:object>
      </w:r>
      <w:r w:rsidR="00977E18" w:rsidRPr="00C23D8A">
        <w:t xml:space="preserve"> có độ lớn là </w:t>
      </w:r>
      <w:r w:rsidR="00977E18" w:rsidRPr="00C23D8A">
        <w:rPr>
          <w:position w:val="-6"/>
        </w:rPr>
        <w:object w:dxaOrig="660" w:dyaOrig="279" w14:anchorId="658D5DE7">
          <v:shape id="_x0000_i1081" type="#_x0000_t75" style="width:33.3pt;height:14.25pt" o:ole="">
            <v:imagedata r:id="rId36" o:title=""/>
          </v:shape>
          <o:OLEObject Type="Embed" ProgID="Equation.DSMT4" ShapeID="_x0000_i1081" DrawAspect="Content" ObjectID="_1770710992" r:id="rId37"/>
        </w:object>
      </w:r>
      <w:r w:rsidR="00977E18" w:rsidRPr="00C23D8A">
        <w:t xml:space="preserve">, lực tác động thứ ba </w:t>
      </w:r>
      <w:r w:rsidR="00977E18" w:rsidRPr="00C23D8A">
        <w:rPr>
          <w:position w:val="-6"/>
        </w:rPr>
        <w:object w:dxaOrig="360" w:dyaOrig="279" w14:anchorId="7B58585B">
          <v:shape id="_x0000_i1082" type="#_x0000_t75" style="width:19pt;height:14.25pt" o:ole="">
            <v:imagedata r:id="rId38" o:title=""/>
          </v:shape>
          <o:OLEObject Type="Embed" ProgID="Equation.DSMT4" ShapeID="_x0000_i1082" DrawAspect="Content" ObjectID="_1770710993" r:id="rId39"/>
        </w:object>
      </w:r>
      <w:r w:rsidR="00977E18" w:rsidRPr="00C23D8A">
        <w:t xml:space="preserve"> có độ lớn là </w:t>
      </w:r>
      <w:r w:rsidR="00977E18" w:rsidRPr="00C23D8A">
        <w:rPr>
          <w:position w:val="-6"/>
        </w:rPr>
        <w:object w:dxaOrig="639" w:dyaOrig="279" w14:anchorId="07429B6A">
          <v:shape id="_x0000_i1083" type="#_x0000_t75" style="width:33.3pt;height:14.25pt" o:ole="">
            <v:imagedata r:id="rId40" o:title=""/>
          </v:shape>
          <o:OLEObject Type="Embed" ProgID="Equation.DSMT4" ShapeID="_x0000_i1083" DrawAspect="Content" ObjectID="_1770710994" r:id="rId41"/>
        </w:object>
      </w:r>
      <w:r w:rsidR="00977E18" w:rsidRPr="00C23D8A">
        <w:t xml:space="preserve">. Các lực này được biểu diễn bằng những vecto như Hình 23, với </w:t>
      </w:r>
      <w:r w:rsidR="00977E18" w:rsidRPr="00C23D8A">
        <w:rPr>
          <w:position w:val="-18"/>
        </w:rPr>
        <w:object w:dxaOrig="4420" w:dyaOrig="480" w14:anchorId="2150EAD5">
          <v:shape id="_x0000_i1084" type="#_x0000_t75" style="width:221.45pt;height:23.75pt" o:ole="">
            <v:imagedata r:id="rId42" o:title=""/>
          </v:shape>
          <o:OLEObject Type="Embed" ProgID="Equation.DSMT4" ShapeID="_x0000_i1084" DrawAspect="Content" ObjectID="_1770710995" r:id="rId43"/>
        </w:object>
      </w:r>
      <w:r w:rsidR="00977E18" w:rsidRPr="00C23D8A">
        <w:t xml:space="preserve">. </w:t>
      </w:r>
    </w:p>
    <w:p w14:paraId="089C2A23" w14:textId="77777777" w:rsidR="00977E18" w:rsidRPr="00C23D8A" w:rsidRDefault="00977E18" w:rsidP="00977E18">
      <w:pPr>
        <w:tabs>
          <w:tab w:val="left" w:pos="992"/>
          <w:tab w:val="left" w:pos="3402"/>
          <w:tab w:val="left" w:pos="5669"/>
          <w:tab w:val="left" w:pos="7937"/>
        </w:tabs>
        <w:ind w:left="992"/>
        <w:jc w:val="both"/>
      </w:pPr>
      <w:r w:rsidRPr="00C23D8A">
        <w:rPr>
          <w:noProof/>
        </w:rPr>
        <w:drawing>
          <wp:inline distT="0" distB="0" distL="0" distR="0" wp14:anchorId="5DB93EC0" wp14:editId="26A93194">
            <wp:extent cx="2381250" cy="1266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381250" cy="1266825"/>
                    </a:xfrm>
                    <a:prstGeom prst="rect">
                      <a:avLst/>
                    </a:prstGeom>
                  </pic:spPr>
                </pic:pic>
              </a:graphicData>
            </a:graphic>
          </wp:inline>
        </w:drawing>
      </w:r>
    </w:p>
    <w:p w14:paraId="6A0935E9" w14:textId="77777777" w:rsidR="00977E18" w:rsidRPr="00C23D8A" w:rsidRDefault="00977E18" w:rsidP="00977E18">
      <w:pPr>
        <w:tabs>
          <w:tab w:val="left" w:pos="992"/>
          <w:tab w:val="left" w:pos="3402"/>
          <w:tab w:val="left" w:pos="5669"/>
          <w:tab w:val="left" w:pos="7937"/>
        </w:tabs>
        <w:ind w:left="992"/>
        <w:jc w:val="both"/>
      </w:pPr>
      <w:r w:rsidRPr="00C23D8A">
        <w:t>Tính độ lớn lực tổng hợp tác động lên vật (làm tròn kết quả đến hàng đơn vị).</w:t>
      </w:r>
    </w:p>
    <w:p w14:paraId="21CBF4F0" w14:textId="13937538" w:rsidR="00977E18" w:rsidRPr="00C23D8A" w:rsidRDefault="00C23D8A" w:rsidP="00C23D8A">
      <w:pPr>
        <w:tabs>
          <w:tab w:val="left" w:pos="992"/>
        </w:tabs>
        <w:spacing w:before="120" w:after="0" w:line="276" w:lineRule="auto"/>
      </w:pPr>
      <w:r w:rsidRPr="00C23D8A">
        <w:rPr>
          <w:b/>
          <w:color w:val="0000FF"/>
        </w:rPr>
        <w:t>Câu 5.</w:t>
      </w:r>
      <w:r w:rsidRPr="00C23D8A">
        <w:rPr>
          <w:b/>
          <w:color w:val="0000FF"/>
        </w:rPr>
        <w:tab/>
      </w:r>
      <w:r w:rsidR="00977E18" w:rsidRPr="00C23D8A">
        <w:t xml:space="preserve">Trên màn hình ra đa của đài kiểm soát không lưu (được coi như mặt phẳng toạ độ </w:t>
      </w:r>
      <w:r w:rsidR="00977E18" w:rsidRPr="00C23D8A">
        <w:rPr>
          <w:position w:val="-10"/>
        </w:rPr>
        <w:object w:dxaOrig="460" w:dyaOrig="320" w14:anchorId="104BFF40">
          <v:shape id="_x0000_i1098" type="#_x0000_t75" style="width:23.1pt;height:15.6pt" o:ole="">
            <v:imagedata r:id="rId45" o:title=""/>
          </v:shape>
          <o:OLEObject Type="Embed" ProgID="Equation.DSMT4" ShapeID="_x0000_i1098" DrawAspect="Content" ObjectID="_1770710996" r:id="rId46"/>
        </w:object>
      </w:r>
      <w:r w:rsidR="00977E18" w:rsidRPr="00C23D8A">
        <w:t xml:space="preserve"> với đơn vị trên các trục tính theo ki-lô-mét), một máy bay trực thăng chuyển động thẳng đều từ thành phố </w:t>
      </w:r>
      <w:r w:rsidR="00977E18" w:rsidRPr="00C23D8A">
        <w:rPr>
          <w:position w:val="-4"/>
        </w:rPr>
        <w:object w:dxaOrig="240" w:dyaOrig="260" w14:anchorId="4E8BE303">
          <v:shape id="_x0000_i1099" type="#_x0000_t75" style="width:11.55pt;height:12.25pt" o:ole="">
            <v:imagedata r:id="rId47" o:title=""/>
          </v:shape>
          <o:OLEObject Type="Embed" ProgID="Equation.DSMT4" ShapeID="_x0000_i1099" DrawAspect="Content" ObjectID="_1770710997" r:id="rId48"/>
        </w:object>
      </w:r>
      <w:r w:rsidR="00977E18" w:rsidRPr="00C23D8A">
        <w:t xml:space="preserve"> có tọa độ </w:t>
      </w:r>
      <w:r w:rsidR="00977E18" w:rsidRPr="00C23D8A">
        <w:rPr>
          <w:position w:val="-10"/>
        </w:rPr>
        <w:object w:dxaOrig="1040" w:dyaOrig="320" w14:anchorId="6790BCBC">
          <v:shape id="_x0000_i1100" type="#_x0000_t75" style="width:51.6pt;height:15.6pt" o:ole="">
            <v:imagedata r:id="rId49" o:title=""/>
          </v:shape>
          <o:OLEObject Type="Embed" ProgID="Equation.DSMT4" ShapeID="_x0000_i1100" DrawAspect="Content" ObjectID="_1770710998" r:id="rId50"/>
        </w:object>
      </w:r>
      <w:r w:rsidR="00977E18" w:rsidRPr="00C23D8A">
        <w:t xml:space="preserve"> đến thành phố </w:t>
      </w:r>
      <w:r w:rsidR="00977E18" w:rsidRPr="00C23D8A">
        <w:rPr>
          <w:position w:val="-4"/>
        </w:rPr>
        <w:object w:dxaOrig="240" w:dyaOrig="260" w14:anchorId="36A55F8D">
          <v:shape id="_x0000_i1101" type="#_x0000_t75" style="width:11.55pt;height:12.25pt" o:ole="">
            <v:imagedata r:id="rId51" o:title=""/>
          </v:shape>
          <o:OLEObject Type="Embed" ProgID="Equation.DSMT4" ShapeID="_x0000_i1101" DrawAspect="Content" ObjectID="_1770710999" r:id="rId52"/>
        </w:object>
      </w:r>
      <w:r w:rsidR="00977E18" w:rsidRPr="00C23D8A">
        <w:t xml:space="preserve"> có toạ độ </w:t>
      </w:r>
      <w:r w:rsidR="00977E18" w:rsidRPr="00C23D8A">
        <w:rPr>
          <w:position w:val="-10"/>
        </w:rPr>
        <w:object w:dxaOrig="1040" w:dyaOrig="320" w14:anchorId="014F633E">
          <v:shape id="_x0000_i1102" type="#_x0000_t75" style="width:51.6pt;height:15.6pt" o:ole="">
            <v:imagedata r:id="rId53" o:title=""/>
          </v:shape>
          <o:OLEObject Type="Embed" ProgID="Equation.DSMT4" ShapeID="_x0000_i1102" DrawAspect="Content" ObjectID="_1770711000" r:id="rId54"/>
        </w:object>
      </w:r>
      <w:r w:rsidR="00977E18" w:rsidRPr="00C23D8A">
        <w:t xml:space="preserve"> và thời gian bay quãng đường </w:t>
      </w:r>
      <w:r w:rsidR="00977E18" w:rsidRPr="00C23D8A">
        <w:rPr>
          <w:position w:val="-4"/>
        </w:rPr>
        <w:object w:dxaOrig="400" w:dyaOrig="260" w14:anchorId="5D9EEBC8">
          <v:shape id="_x0000_i1103" type="#_x0000_t75" style="width:20.4pt;height:12.25pt" o:ole="">
            <v:imagedata r:id="rId55" o:title=""/>
          </v:shape>
          <o:OLEObject Type="Embed" ProgID="Equation.DSMT4" ShapeID="_x0000_i1103" DrawAspect="Content" ObjectID="_1770711001" r:id="rId56"/>
        </w:object>
      </w:r>
      <w:r w:rsidR="00977E18" w:rsidRPr="00C23D8A">
        <w:t xml:space="preserve"> là 3 giờ. Hãy tìm toạ độ của máy bay trực thăng tại thời điểm sau khi xuất phát 1 giờ.</w:t>
      </w:r>
    </w:p>
    <w:p w14:paraId="40B79333" w14:textId="1B049FDE" w:rsidR="001058E4" w:rsidRPr="00C23D8A" w:rsidRDefault="00C23D8A" w:rsidP="00C23D8A">
      <w:pPr>
        <w:tabs>
          <w:tab w:val="left" w:pos="992"/>
        </w:tabs>
        <w:spacing w:before="120" w:after="0" w:line="276" w:lineRule="auto"/>
      </w:pPr>
      <w:r w:rsidRPr="00C23D8A">
        <w:rPr>
          <w:b/>
          <w:color w:val="0000FF"/>
        </w:rPr>
        <w:t>Câu 6.</w:t>
      </w:r>
      <w:r w:rsidRPr="00C23D8A">
        <w:rPr>
          <w:b/>
          <w:color w:val="0000FF"/>
        </w:rPr>
        <w:tab/>
      </w:r>
      <w:r w:rsidR="001058E4" w:rsidRPr="00C23D8A">
        <w:t xml:space="preserve">Theo Google Maps, sân bay Nội Bài có vĩ độ </w:t>
      </w:r>
      <w:r w:rsidR="001058E4" w:rsidRPr="00C23D8A">
        <w:rPr>
          <w:position w:val="-10"/>
        </w:rPr>
        <w:object w:dxaOrig="600" w:dyaOrig="320" w14:anchorId="58B644D9">
          <v:shape id="_x0000_i1109" type="#_x0000_t75" style="width:29.9pt;height:15.6pt" o:ole="">
            <v:imagedata r:id="rId57" o:title=""/>
          </v:shape>
          <o:OLEObject Type="Embed" ProgID="Equation.DSMT4" ShapeID="_x0000_i1109" DrawAspect="Content" ObjectID="_1770711002" r:id="rId58"/>
        </w:object>
      </w:r>
      <w:r w:rsidR="001058E4" w:rsidRPr="00C23D8A">
        <w:t xml:space="preserve"> Bắc, kinh độ 105,8° Đông, sân bay Đà Nẵng có vĩ độ 16,1° Bắc, kinh độ 108,2° Đông. Một máy bay, bay từ Nội Bài đến sân bay Đà Nẵng. Tại </w:t>
      </w:r>
      <w:r w:rsidR="001058E4" w:rsidRPr="00C23D8A">
        <w:lastRenderedPageBreak/>
        <w:t xml:space="preserve">thời điểm </w:t>
      </w:r>
      <w:r w:rsidR="001058E4" w:rsidRPr="00C23D8A">
        <w:rPr>
          <w:position w:val="-6"/>
        </w:rPr>
        <w:object w:dxaOrig="139" w:dyaOrig="240" w14:anchorId="637C1ECF">
          <v:shape id="_x0000_i1110" type="#_x0000_t75" style="width:6.8pt;height:12.25pt" o:ole="">
            <v:imagedata r:id="rId59" o:title=""/>
          </v:shape>
          <o:OLEObject Type="Embed" ProgID="Equation.DSMT4" ShapeID="_x0000_i1110" DrawAspect="Content" ObjectID="_1770711003" r:id="rId60"/>
        </w:object>
      </w:r>
      <w:r w:rsidR="001058E4" w:rsidRPr="00C23D8A">
        <w:t xml:space="preserve"> giờ, tính từ lúc xuất phát, máy bay ở vị trí có vĩ độ </w:t>
      </w:r>
      <w:r w:rsidR="001058E4" w:rsidRPr="00C23D8A">
        <w:rPr>
          <w:position w:val="-6"/>
        </w:rPr>
        <w:object w:dxaOrig="279" w:dyaOrig="320" w14:anchorId="2BB6CD35">
          <v:shape id="_x0000_i1111" type="#_x0000_t75" style="width:14.25pt;height:15.6pt" o:ole="">
            <v:imagedata r:id="rId61" o:title=""/>
          </v:shape>
          <o:OLEObject Type="Embed" ProgID="Equation.DSMT4" ShapeID="_x0000_i1111" DrawAspect="Content" ObjectID="_1770711004" r:id="rId62"/>
        </w:object>
      </w:r>
      <w:r w:rsidR="001058E4" w:rsidRPr="00C23D8A">
        <w:t xml:space="preserve"> Bắc, kinh độ </w:t>
      </w:r>
      <w:r w:rsidR="001058E4" w:rsidRPr="00C23D8A">
        <w:rPr>
          <w:position w:val="-10"/>
        </w:rPr>
        <w:object w:dxaOrig="300" w:dyaOrig="360" w14:anchorId="1EEB3436">
          <v:shape id="_x0000_i1112" type="#_x0000_t75" style="width:14.95pt;height:18.35pt" o:ole="">
            <v:imagedata r:id="rId63" o:title=""/>
          </v:shape>
          <o:OLEObject Type="Embed" ProgID="Equation.DSMT4" ShapeID="_x0000_i1112" DrawAspect="Content" ObjectID="_1770711005" r:id="rId64"/>
        </w:object>
      </w:r>
      <w:r w:rsidR="001058E4" w:rsidRPr="00C23D8A">
        <w:t xml:space="preserve"> Đông được tính theo công thức</w:t>
      </w:r>
    </w:p>
    <w:p w14:paraId="5D96D03C" w14:textId="77777777" w:rsidR="001058E4" w:rsidRPr="00C23D8A" w:rsidRDefault="001058E4" w:rsidP="001058E4">
      <w:pPr>
        <w:tabs>
          <w:tab w:val="left" w:pos="992"/>
          <w:tab w:val="left" w:pos="3402"/>
          <w:tab w:val="left" w:pos="5669"/>
          <w:tab w:val="left" w:pos="7937"/>
        </w:tabs>
        <w:ind w:left="992"/>
        <w:jc w:val="both"/>
      </w:pPr>
      <w:r w:rsidRPr="00C23D8A">
        <w:rPr>
          <w:position w:val="-60"/>
        </w:rPr>
        <w:object w:dxaOrig="1680" w:dyaOrig="1320" w14:anchorId="403EB9CF">
          <v:shape id="_x0000_i1113" type="#_x0000_t75" style="width:84.25pt;height:65.9pt" o:ole="">
            <v:imagedata r:id="rId65" o:title=""/>
          </v:shape>
          <o:OLEObject Type="Embed" ProgID="Equation.DSMT4" ShapeID="_x0000_i1113" DrawAspect="Content" ObjectID="_1770711006" r:id="rId66"/>
        </w:object>
      </w:r>
      <w:r w:rsidRPr="00C23D8A">
        <w:rPr>
          <w:position w:val="-4"/>
        </w:rPr>
        <w:object w:dxaOrig="180" w:dyaOrig="279" w14:anchorId="416B0AE6">
          <v:shape id="_x0000_i1114" type="#_x0000_t75" style="width:8.85pt;height:14.25pt" o:ole="">
            <v:imagedata r:id="rId67" o:title=""/>
          </v:shape>
          <o:OLEObject Type="Embed" ProgID="Equation.DSMT4" ShapeID="_x0000_i1114" DrawAspect="Content" ObjectID="_1770711007" r:id="rId68"/>
        </w:object>
      </w:r>
    </w:p>
    <w:p w14:paraId="7DBF7D49" w14:textId="77777777" w:rsidR="001058E4" w:rsidRPr="00C23D8A" w:rsidRDefault="001058E4" w:rsidP="001058E4">
      <w:pPr>
        <w:tabs>
          <w:tab w:val="left" w:pos="992"/>
          <w:tab w:val="left" w:pos="3402"/>
          <w:tab w:val="left" w:pos="5669"/>
          <w:tab w:val="left" w:pos="7937"/>
        </w:tabs>
        <w:ind w:left="992"/>
        <w:jc w:val="both"/>
      </w:pPr>
      <w:r w:rsidRPr="00C23D8A">
        <w:t>a. Hỏi chuyến bay từ Hà Nội đến Đà Nẵng mất mấy giờ?</w:t>
      </w:r>
    </w:p>
    <w:p w14:paraId="36366483" w14:textId="77777777" w:rsidR="001058E4" w:rsidRPr="00C23D8A" w:rsidRDefault="001058E4" w:rsidP="001058E4">
      <w:pPr>
        <w:tabs>
          <w:tab w:val="left" w:pos="992"/>
          <w:tab w:val="left" w:pos="3402"/>
          <w:tab w:val="left" w:pos="5669"/>
          <w:tab w:val="left" w:pos="7937"/>
        </w:tabs>
        <w:ind w:left="992"/>
        <w:jc w:val="both"/>
      </w:pPr>
      <w:r w:rsidRPr="00C23D8A">
        <w:t xml:space="preserve">b. Tại thời điểm 1 giờ kể từ lúc cất cánh, máy bay đã bay qua vĩ̃ tuyến 17 ( </w:t>
      </w:r>
      <w:r w:rsidRPr="00C23D8A">
        <w:rPr>
          <w:position w:val="-16"/>
        </w:rPr>
        <w:object w:dxaOrig="920" w:dyaOrig="440" w14:anchorId="428DE515">
          <v:shape id="_x0000_i1115" type="#_x0000_t75" style="width:45.5pt;height:21.75pt" o:ole="">
            <v:imagedata r:id="rId69" o:title=""/>
          </v:shape>
          <o:OLEObject Type="Embed" ProgID="Equation.DSMT4" ShapeID="_x0000_i1115" DrawAspect="Content" ObjectID="_1770711008" r:id="rId70"/>
        </w:object>
      </w:r>
      <w:r w:rsidRPr="00C23D8A">
        <w:t xml:space="preserve"> chưa?</w:t>
      </w:r>
    </w:p>
    <w:p w14:paraId="798F3994" w14:textId="1B75B5CF" w:rsidR="001058E4" w:rsidRPr="00C23D8A" w:rsidRDefault="00C23D8A" w:rsidP="00C23D8A">
      <w:pPr>
        <w:tabs>
          <w:tab w:val="left" w:pos="992"/>
        </w:tabs>
        <w:spacing w:before="120" w:after="0" w:line="276" w:lineRule="auto"/>
      </w:pPr>
      <w:r w:rsidRPr="00C23D8A">
        <w:rPr>
          <w:b/>
          <w:color w:val="0000FF"/>
        </w:rPr>
        <w:t>Câu 7.</w:t>
      </w:r>
      <w:r w:rsidRPr="00C23D8A">
        <w:rPr>
          <w:b/>
          <w:color w:val="0000FF"/>
        </w:rPr>
        <w:tab/>
      </w:r>
      <w:r w:rsidR="001058E4" w:rsidRPr="00C23D8A">
        <w:t xml:space="preserve">Nhà bạn Nam định đổi tủ lạnh và dự định kê vào vị trí dưới cầu thang. Biết vị trí định kê tủ lạnh có mặt cắt là một hình thang vuông với hai đáy lần lượt là </w:t>
      </w:r>
      <w:r w:rsidR="001058E4" w:rsidRPr="00C23D8A">
        <w:rPr>
          <w:position w:val="-6"/>
        </w:rPr>
        <w:object w:dxaOrig="720" w:dyaOrig="279" w14:anchorId="3A7B9B8F">
          <v:shape id="_x0000_i1123" type="#_x0000_t75" style="width:36pt;height:13.6pt" o:ole="">
            <v:imagedata r:id="rId71" o:title=""/>
          </v:shape>
          <o:OLEObject Type="Embed" ProgID="Equation.DSMT4" ShapeID="_x0000_i1123" DrawAspect="Content" ObjectID="_1770711009" r:id="rId72"/>
        </w:object>
      </w:r>
      <w:r w:rsidR="001058E4" w:rsidRPr="00C23D8A">
        <w:t xml:space="preserve"> và </w:t>
      </w:r>
      <w:r w:rsidR="001058E4" w:rsidRPr="00C23D8A">
        <w:rPr>
          <w:position w:val="-6"/>
        </w:rPr>
        <w:object w:dxaOrig="740" w:dyaOrig="279" w14:anchorId="330B9631">
          <v:shape id="_x0000_i1124" type="#_x0000_t75" style="width:36.7pt;height:13.6pt" o:ole="">
            <v:imagedata r:id="rId73" o:title=""/>
          </v:shape>
          <o:OLEObject Type="Embed" ProgID="Equation.DSMT4" ShapeID="_x0000_i1124" DrawAspect="Content" ObjectID="_1770711010" r:id="rId74"/>
        </w:object>
      </w:r>
      <w:r w:rsidR="001058E4" w:rsidRPr="00C23D8A">
        <w:t xml:space="preserve">, chiều cao là 150 </w:t>
      </w:r>
      <w:r w:rsidR="001058E4" w:rsidRPr="00C23D8A">
        <w:rPr>
          <w:position w:val="-6"/>
        </w:rPr>
        <w:object w:dxaOrig="360" w:dyaOrig="220" w14:anchorId="5E8D9616">
          <v:shape id="_x0000_i1125" type="#_x0000_t75" style="width:18.35pt;height:11.55pt" o:ole="">
            <v:imagedata r:id="rId75" o:title=""/>
          </v:shape>
          <o:OLEObject Type="Embed" ProgID="Equation.DSMT4" ShapeID="_x0000_i1125" DrawAspect="Content" ObjectID="_1770711011" r:id="rId76"/>
        </w:object>
      </w:r>
      <w:r w:rsidR="001058E4" w:rsidRPr="00C23D8A">
        <w:t xml:space="preserve"> (như hình vẽ). Bố mẹ bạn Nam định mua một </w:t>
      </w:r>
      <w:r w:rsidR="001058E4" w:rsidRPr="00C23D8A">
        <w:rPr>
          <w:position w:val="-6"/>
        </w:rPr>
        <w:object w:dxaOrig="740" w:dyaOrig="279" w14:anchorId="78C3C459">
          <v:shape id="_x0000_i1126" type="#_x0000_t75" style="width:36.7pt;height:13.6pt" o:ole="">
            <v:imagedata r:id="rId77" o:title=""/>
          </v:shape>
          <o:OLEObject Type="Embed" ProgID="Equation.DSMT4" ShapeID="_x0000_i1126" DrawAspect="Content" ObjectID="_1770711012" r:id="rId78"/>
        </w:object>
      </w:r>
      <w:r w:rsidR="001058E4" w:rsidRPr="00C23D8A">
        <w:t xml:space="preserve"> tủ lạnh 2 cánh (Side by side) có chiều cao là 183 </w:t>
      </w:r>
      <w:r w:rsidR="001058E4" w:rsidRPr="00C23D8A">
        <w:rPr>
          <w:position w:val="-6"/>
        </w:rPr>
        <w:object w:dxaOrig="360" w:dyaOrig="220" w14:anchorId="09507BED">
          <v:shape id="_x0000_i1127" type="#_x0000_t75" style="width:18.35pt;height:11.55pt" o:ole="">
            <v:imagedata r:id="rId79" o:title=""/>
          </v:shape>
          <o:OLEObject Type="Embed" ProgID="Equation.DSMT4" ShapeID="_x0000_i1127" DrawAspect="Content" ObjectID="_1770711013" r:id="rId80"/>
        </w:object>
      </w:r>
      <w:r w:rsidR="001058E4" w:rsidRPr="00C23D8A">
        <w:t xml:space="preserve"> và bề ngang </w:t>
      </w:r>
      <w:r w:rsidR="001058E4" w:rsidRPr="00C23D8A">
        <w:rPr>
          <w:position w:val="-6"/>
        </w:rPr>
        <w:object w:dxaOrig="620" w:dyaOrig="279" w14:anchorId="6FAEF4A8">
          <v:shape id="_x0000_i1128" type="#_x0000_t75" style="width:30.55pt;height:13.6pt" o:ole="">
            <v:imagedata r:id="rId81" o:title=""/>
          </v:shape>
          <o:OLEObject Type="Embed" ProgID="Equation.DSMT4" ShapeID="_x0000_i1128" DrawAspect="Content" ObjectID="_1770711014" r:id="rId82"/>
        </w:object>
      </w:r>
      <w:r w:rsidR="001058E4" w:rsidRPr="00C23D8A">
        <w:t>. Bằng cách sử dụng toạ độ trong mặt phẳng, em hãy giúp Nam tính xem bố mẹ bạn Nam có thể kê vừa chiếc tủ lạnh vào vị trí cần kê không ?</w:t>
      </w:r>
    </w:p>
    <w:p w14:paraId="06A0E645"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7745C2F" wp14:editId="26015543">
            <wp:extent cx="1724025" cy="1552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724025" cy="1552575"/>
                    </a:xfrm>
                    <a:prstGeom prst="rect">
                      <a:avLst/>
                    </a:prstGeom>
                  </pic:spPr>
                </pic:pic>
              </a:graphicData>
            </a:graphic>
          </wp:inline>
        </w:drawing>
      </w:r>
    </w:p>
    <w:p w14:paraId="0FA2773D" w14:textId="0DCC757B" w:rsidR="001058E4" w:rsidRPr="00C23D8A" w:rsidRDefault="00C23D8A" w:rsidP="00C23D8A">
      <w:pPr>
        <w:tabs>
          <w:tab w:val="left" w:pos="992"/>
        </w:tabs>
        <w:spacing w:before="120" w:after="0" w:line="276" w:lineRule="auto"/>
      </w:pPr>
      <w:r w:rsidRPr="00C23D8A">
        <w:rPr>
          <w:b/>
          <w:color w:val="0000FF"/>
        </w:rPr>
        <w:t>Câu 8.</w:t>
      </w:r>
      <w:r w:rsidRPr="00C23D8A">
        <w:rPr>
          <w:b/>
          <w:color w:val="0000FF"/>
        </w:rPr>
        <w:tab/>
      </w:r>
      <w:r w:rsidR="001058E4" w:rsidRPr="00C23D8A">
        <w:t xml:space="preserve">Trong mặt phẳng tọa độ, một tín hiệu âm thanh phát đi từ một vị trí và được ba thiết bị ghi tín hiệu tại ba vị trí </w:t>
      </w:r>
      <w:r w:rsidR="001058E4" w:rsidRPr="00C23D8A">
        <w:rPr>
          <w:position w:val="-10"/>
        </w:rPr>
        <w:object w:dxaOrig="2120" w:dyaOrig="320" w14:anchorId="2106A0FA">
          <v:shape id="_x0000_i1142" type="#_x0000_t75" style="width:105.95pt;height:15.6pt" o:ole="">
            <v:imagedata r:id="rId84" o:title=""/>
          </v:shape>
          <o:OLEObject Type="Embed" ProgID="Equation.DSMT4" ShapeID="_x0000_i1142" DrawAspect="Content" ObjectID="_1770711015" r:id="rId85"/>
        </w:object>
      </w:r>
      <w:r w:rsidR="001058E4" w:rsidRPr="00C23D8A">
        <w:t xml:space="preserve"> nhận được cùng một thời điểm. Hãy xác định vị trí phát tín hiệu âm thanh.</w:t>
      </w:r>
    </w:p>
    <w:p w14:paraId="1CAEA4CC" w14:textId="77C3BAC2" w:rsidR="001058E4" w:rsidRPr="00C23D8A" w:rsidRDefault="00C23D8A" w:rsidP="00C23D8A">
      <w:pPr>
        <w:tabs>
          <w:tab w:val="left" w:pos="992"/>
        </w:tabs>
        <w:spacing w:before="120" w:after="0" w:line="276" w:lineRule="auto"/>
      </w:pPr>
      <w:r w:rsidRPr="00C23D8A">
        <w:rPr>
          <w:b/>
          <w:color w:val="0000FF"/>
        </w:rPr>
        <w:t>Câu 9.</w:t>
      </w:r>
      <w:r w:rsidRPr="00C23D8A">
        <w:rPr>
          <w:b/>
          <w:color w:val="0000FF"/>
        </w:rPr>
        <w:tab/>
      </w:r>
      <w:r w:rsidR="001058E4" w:rsidRPr="00C23D8A">
        <w:t>Trong một hoạt động ngoại khoá của trường, lớp Việt định mở một gian hàng bán bánh mì và nước khoáng. Biết rằng giá gốc một bánh mì là 15000 đồng, một chai nước là 5000 đồng. Các bạn dự kiến bán bánh mì với giá 20000 đồng/1 bánh mì và nước giá 8000 đồng/1 chai. Dưa vào thống kê số người tham gia hoạt động và nhu cầu thực tế các bạn dự kiến tổng số bánh mì và số chai nước không vượt qua 200. Theo quỹ lớp thì số tiền lớp Việt được dùng không quá 2000000 đồng. Hỏi lớp Việt có thể đạt được tối đa lợi nhuận là bao nhiêu?</w:t>
      </w:r>
    </w:p>
    <w:p w14:paraId="7E02BB98" w14:textId="2AE0A4D5" w:rsidR="001058E4" w:rsidRPr="00C23D8A" w:rsidRDefault="00C23D8A" w:rsidP="00C23D8A">
      <w:pPr>
        <w:tabs>
          <w:tab w:val="left" w:pos="992"/>
        </w:tabs>
        <w:spacing w:before="120" w:after="0" w:line="276" w:lineRule="auto"/>
      </w:pPr>
      <w:r w:rsidRPr="00C23D8A">
        <w:rPr>
          <w:b/>
          <w:color w:val="0000FF"/>
        </w:rPr>
        <w:t>Câu 10.</w:t>
      </w:r>
      <w:r w:rsidRPr="00C23D8A">
        <w:rPr>
          <w:b/>
          <w:color w:val="0000FF"/>
        </w:rPr>
        <w:tab/>
      </w:r>
      <w:r w:rsidR="001058E4" w:rsidRPr="00C23D8A">
        <w:t xml:space="preserve">Để tham gia một phòng tập thể dục, người tập phải trả một khoản phí tham gia ban đầu và phí sử dụng phòng tập. Đường thẳng </w:t>
      </w:r>
      <w:r w:rsidR="001058E4" w:rsidRPr="00C23D8A">
        <w:rPr>
          <w:position w:val="-4"/>
        </w:rPr>
        <w:object w:dxaOrig="220" w:dyaOrig="260" w14:anchorId="4CB2D702">
          <v:shape id="_x0000_i1181" type="#_x0000_t75" style="width:11.55pt;height:12.9pt" o:ole="">
            <v:imagedata r:id="rId86" o:title=""/>
          </v:shape>
          <o:OLEObject Type="Embed" ProgID="Equation.DSMT4" ShapeID="_x0000_i1181" DrawAspect="Content" ObjectID="_1770711016" r:id="rId87"/>
        </w:object>
      </w:r>
      <w:r w:rsidR="001058E4" w:rsidRPr="00C23D8A">
        <w:t xml:space="preserve"> ở Hình 38 biểu thị tổng chi phí (đơn vị: triệu đồng) để tham gia một phòng thập thể dục theo thời gian tập của một người (đơn vị: tháng).</w:t>
      </w:r>
    </w:p>
    <w:p w14:paraId="49E3BED0"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436DE36" wp14:editId="57F7980E">
            <wp:extent cx="1866900" cy="2105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brightnessContrast bright="20000" contrast="-40000"/>
                              </a14:imgEffect>
                            </a14:imgLayer>
                          </a14:imgProps>
                        </a:ext>
                      </a:extLst>
                    </a:blip>
                    <a:stretch>
                      <a:fillRect/>
                    </a:stretch>
                  </pic:blipFill>
                  <pic:spPr>
                    <a:xfrm>
                      <a:off x="0" y="0"/>
                      <a:ext cx="1866900" cy="2105025"/>
                    </a:xfrm>
                    <a:prstGeom prst="rect">
                      <a:avLst/>
                    </a:prstGeom>
                  </pic:spPr>
                </pic:pic>
              </a:graphicData>
            </a:graphic>
          </wp:inline>
        </w:drawing>
      </w:r>
    </w:p>
    <w:p w14:paraId="411C107F" w14:textId="77777777" w:rsidR="001058E4" w:rsidRPr="00C23D8A" w:rsidRDefault="001058E4" w:rsidP="001058E4">
      <w:pPr>
        <w:tabs>
          <w:tab w:val="left" w:pos="992"/>
          <w:tab w:val="left" w:pos="3402"/>
          <w:tab w:val="left" w:pos="5669"/>
          <w:tab w:val="left" w:pos="7937"/>
        </w:tabs>
        <w:ind w:left="992"/>
        <w:jc w:val="both"/>
      </w:pPr>
      <w:r w:rsidRPr="00C23D8A">
        <w:lastRenderedPageBreak/>
        <w:t xml:space="preserve">a. Viết phương trình của đường thẳng </w:t>
      </w:r>
      <w:r w:rsidRPr="00C23D8A">
        <w:rPr>
          <w:position w:val="-4"/>
        </w:rPr>
        <w:object w:dxaOrig="220" w:dyaOrig="260" w14:anchorId="03EF34FB">
          <v:shape id="_x0000_i1182" type="#_x0000_t75" style="width:11.55pt;height:12.9pt" o:ole="">
            <v:imagedata r:id="rId90" o:title=""/>
          </v:shape>
          <o:OLEObject Type="Embed" ProgID="Equation.DSMT4" ShapeID="_x0000_i1182" DrawAspect="Content" ObjectID="_1770711017" r:id="rId91"/>
        </w:object>
      </w:r>
      <w:r w:rsidRPr="00C23D8A">
        <w:t>.</w:t>
      </w:r>
    </w:p>
    <w:p w14:paraId="6CB1B74B" w14:textId="77777777" w:rsidR="001058E4" w:rsidRPr="00C23D8A" w:rsidRDefault="001058E4" w:rsidP="001058E4">
      <w:pPr>
        <w:tabs>
          <w:tab w:val="left" w:pos="992"/>
          <w:tab w:val="left" w:pos="3402"/>
          <w:tab w:val="left" w:pos="5669"/>
          <w:tab w:val="left" w:pos="7937"/>
        </w:tabs>
        <w:ind w:left="992"/>
        <w:jc w:val="both"/>
      </w:pPr>
      <w:r w:rsidRPr="00C23D8A">
        <w:t xml:space="preserve">b. Giao điểm của đường thẳng </w:t>
      </w:r>
      <w:r w:rsidRPr="00C23D8A">
        <w:rPr>
          <w:position w:val="-4"/>
        </w:rPr>
        <w:object w:dxaOrig="220" w:dyaOrig="260" w14:anchorId="0AD03F14">
          <v:shape id="_x0000_i1183" type="#_x0000_t75" style="width:11.55pt;height:12.9pt" o:ole="">
            <v:imagedata r:id="rId92" o:title=""/>
          </v:shape>
          <o:OLEObject Type="Embed" ProgID="Equation.DSMT4" ShapeID="_x0000_i1183" DrawAspect="Content" ObjectID="_1770711018" r:id="rId93"/>
        </w:object>
      </w:r>
      <w:r w:rsidRPr="00C23D8A">
        <w:t xml:space="preserve"> với trục tung trong tình huống này có ý nghĩa gì?</w:t>
      </w:r>
    </w:p>
    <w:p w14:paraId="78D1AC4F" w14:textId="77777777" w:rsidR="001058E4" w:rsidRPr="00C23D8A" w:rsidRDefault="001058E4" w:rsidP="001058E4">
      <w:pPr>
        <w:tabs>
          <w:tab w:val="left" w:pos="992"/>
          <w:tab w:val="left" w:pos="3402"/>
          <w:tab w:val="left" w:pos="5669"/>
          <w:tab w:val="left" w:pos="7937"/>
        </w:tabs>
        <w:ind w:left="992"/>
        <w:jc w:val="both"/>
      </w:pPr>
      <w:r w:rsidRPr="00C23D8A">
        <w:t>c. Tính tổng chi phí mà người đó phải trả khi tham gia phòng tập thể dục với thời gian 12 tháng.</w:t>
      </w:r>
    </w:p>
    <w:p w14:paraId="49287AF0" w14:textId="072038B4" w:rsidR="001058E4" w:rsidRPr="00C23D8A" w:rsidRDefault="00C23D8A" w:rsidP="00C23D8A">
      <w:pPr>
        <w:tabs>
          <w:tab w:val="left" w:pos="992"/>
        </w:tabs>
        <w:spacing w:before="120" w:after="0" w:line="276" w:lineRule="auto"/>
      </w:pPr>
      <w:r w:rsidRPr="00C23D8A">
        <w:rPr>
          <w:b/>
          <w:color w:val="0000FF"/>
        </w:rPr>
        <w:t>Câu 11.</w:t>
      </w:r>
      <w:r w:rsidRPr="00C23D8A">
        <w:rPr>
          <w:b/>
          <w:color w:val="0000FF"/>
        </w:rPr>
        <w:tab/>
      </w:r>
      <w:r w:rsidR="001058E4" w:rsidRPr="00C23D8A">
        <w:t xml:space="preserve">Có hai con tài </w:t>
      </w:r>
      <w:r w:rsidR="001058E4" w:rsidRPr="00C23D8A">
        <w:rPr>
          <w:position w:val="-4"/>
        </w:rPr>
        <w:object w:dxaOrig="240" w:dyaOrig="260" w14:anchorId="6F672982">
          <v:shape id="_x0000_i1194" type="#_x0000_t75" style="width:12.25pt;height:13.6pt" o:ole="">
            <v:imagedata r:id="rId94" o:title=""/>
          </v:shape>
          <o:OLEObject Type="Embed" ProgID="Equation.DSMT4" ShapeID="_x0000_i1194" DrawAspect="Content" ObjectID="_1770711019" r:id="rId95"/>
        </w:object>
      </w:r>
      <w:r w:rsidR="001058E4" w:rsidRPr="00C23D8A">
        <w:t xml:space="preserve"> và </w:t>
      </w:r>
      <w:r w:rsidR="001058E4" w:rsidRPr="00C23D8A">
        <w:rPr>
          <w:position w:val="-4"/>
        </w:rPr>
        <w:object w:dxaOrig="240" w:dyaOrig="260" w14:anchorId="63B042C1">
          <v:shape id="_x0000_i1195" type="#_x0000_t75" style="width:12.25pt;height:13.6pt" o:ole="">
            <v:imagedata r:id="rId96" o:title=""/>
          </v:shape>
          <o:OLEObject Type="Embed" ProgID="Equation.DSMT4" ShapeID="_x0000_i1195" DrawAspect="Content" ObjectID="_1770711020" r:id="rId97"/>
        </w:object>
      </w:r>
      <w:r w:rsidR="001058E4" w:rsidRPr="00C23D8A">
        <w:t xml:space="preserve"> cùng xuất phát từ hai bến, chuyển động đều theo đường thẳng ngoài biển. Trên màn hình ra đa của trạm điều khiển (được coi như mặt phẳng tọa độ Oxy với đơn vị trên các trục tính theo ki - lô - mét), sau khi xuất phát </w:t>
      </w:r>
      <w:r w:rsidR="001058E4" w:rsidRPr="00C23D8A">
        <w:rPr>
          <w:position w:val="-6"/>
        </w:rPr>
        <w:object w:dxaOrig="139" w:dyaOrig="240" w14:anchorId="7BFDE0EB">
          <v:shape id="_x0000_i1196" type="#_x0000_t75" style="width:6.8pt;height:12.25pt" o:ole="">
            <v:imagedata r:id="rId98" o:title=""/>
          </v:shape>
          <o:OLEObject Type="Embed" ProgID="Equation.DSMT4" ShapeID="_x0000_i1196" DrawAspect="Content" ObjectID="_1770711021" r:id="rId99"/>
        </w:object>
      </w:r>
      <w:r w:rsidR="001058E4" w:rsidRPr="00C23D8A">
        <w:t xml:space="preserve"> (giờ) </w:t>
      </w:r>
      <w:r w:rsidR="001058E4" w:rsidRPr="00C23D8A">
        <w:rPr>
          <w:position w:val="-10"/>
        </w:rPr>
        <w:object w:dxaOrig="580" w:dyaOrig="320" w14:anchorId="55AA8C68">
          <v:shape id="_x0000_i1197" type="#_x0000_t75" style="width:29.2pt;height:15.6pt" o:ole="">
            <v:imagedata r:id="rId100" o:title=""/>
          </v:shape>
          <o:OLEObject Type="Embed" ProgID="Equation.DSMT4" ShapeID="_x0000_i1197" DrawAspect="Content" ObjectID="_1770711022" r:id="rId101"/>
        </w:object>
      </w:r>
      <w:r w:rsidR="001058E4" w:rsidRPr="00C23D8A">
        <w:t xml:space="preserve">), vị trí của tàu </w:t>
      </w:r>
      <w:r w:rsidR="001058E4" w:rsidRPr="00C23D8A">
        <w:rPr>
          <w:position w:val="-4"/>
        </w:rPr>
        <w:object w:dxaOrig="240" w:dyaOrig="260" w14:anchorId="0AD9677F">
          <v:shape id="_x0000_i1198" type="#_x0000_t75" style="width:12.25pt;height:13.6pt" o:ole="">
            <v:imagedata r:id="rId102" o:title=""/>
          </v:shape>
          <o:OLEObject Type="Embed" ProgID="Equation.DSMT4" ShapeID="_x0000_i1198" DrawAspect="Content" ObjectID="_1770711023" r:id="rId103"/>
        </w:object>
      </w:r>
      <w:r w:rsidR="001058E4" w:rsidRPr="00C23D8A">
        <w:t xml:space="preserve"> có tọa độ được xác định bởi công thức: </w:t>
      </w:r>
      <w:r w:rsidR="001058E4" w:rsidRPr="00C23D8A">
        <w:rPr>
          <w:position w:val="-30"/>
        </w:rPr>
        <w:object w:dxaOrig="1359" w:dyaOrig="720" w14:anchorId="51643453">
          <v:shape id="_x0000_i1199" type="#_x0000_t75" style="width:67.25pt;height:36pt" o:ole="">
            <v:imagedata r:id="rId104" o:title=""/>
          </v:shape>
          <o:OLEObject Type="Embed" ProgID="Equation.DSMT4" ShapeID="_x0000_i1199" DrawAspect="Content" ObjectID="_1770711024" r:id="rId105"/>
        </w:object>
      </w:r>
      <w:r w:rsidR="001058E4" w:rsidRPr="00C23D8A">
        <w:t xml:space="preserve">, vị trí của tàu </w:t>
      </w:r>
      <w:r w:rsidR="001058E4" w:rsidRPr="00C23D8A">
        <w:rPr>
          <w:position w:val="-4"/>
        </w:rPr>
        <w:object w:dxaOrig="240" w:dyaOrig="260" w14:anchorId="0C382F0B">
          <v:shape id="_x0000_i1200" type="#_x0000_t75" style="width:12.25pt;height:13.6pt" o:ole="">
            <v:imagedata r:id="rId106" o:title=""/>
          </v:shape>
          <o:OLEObject Type="Embed" ProgID="Equation.DSMT4" ShapeID="_x0000_i1200" DrawAspect="Content" ObjectID="_1770711025" r:id="rId107"/>
        </w:object>
      </w:r>
      <w:r w:rsidR="001058E4" w:rsidRPr="00C23D8A">
        <w:t xml:space="preserve"> có tọa độ là (4-30t;3-40t)</w:t>
      </w:r>
    </w:p>
    <w:p w14:paraId="31012906" w14:textId="77777777" w:rsidR="001058E4" w:rsidRPr="00C23D8A" w:rsidRDefault="001058E4" w:rsidP="001058E4">
      <w:pPr>
        <w:tabs>
          <w:tab w:val="left" w:pos="992"/>
          <w:tab w:val="left" w:pos="3402"/>
          <w:tab w:val="left" w:pos="5669"/>
          <w:tab w:val="left" w:pos="7937"/>
        </w:tabs>
        <w:ind w:left="992"/>
        <w:jc w:val="both"/>
      </w:pPr>
      <w:r w:rsidRPr="00C23D8A">
        <w:t xml:space="preserve">a. Tính cosin góc giữa hai đường đi của hai tàu </w:t>
      </w:r>
      <w:r w:rsidRPr="00C23D8A">
        <w:rPr>
          <w:position w:val="-4"/>
        </w:rPr>
        <w:object w:dxaOrig="240" w:dyaOrig="260" w14:anchorId="62717922">
          <v:shape id="_x0000_i1201" type="#_x0000_t75" style="width:12.25pt;height:13.6pt" o:ole="">
            <v:imagedata r:id="rId108" o:title=""/>
          </v:shape>
          <o:OLEObject Type="Embed" ProgID="Equation.DSMT4" ShapeID="_x0000_i1201" DrawAspect="Content" ObjectID="_1770711026" r:id="rId109"/>
        </w:object>
      </w:r>
      <w:r w:rsidRPr="00C23D8A">
        <w:t xml:space="preserve"> và </w:t>
      </w:r>
      <w:r w:rsidRPr="00C23D8A">
        <w:rPr>
          <w:position w:val="-4"/>
        </w:rPr>
        <w:object w:dxaOrig="240" w:dyaOrig="260" w14:anchorId="3640F9C6">
          <v:shape id="_x0000_i1202" type="#_x0000_t75" style="width:12.25pt;height:13.6pt" o:ole="">
            <v:imagedata r:id="rId110" o:title=""/>
          </v:shape>
          <o:OLEObject Type="Embed" ProgID="Equation.DSMT4" ShapeID="_x0000_i1202" DrawAspect="Content" ObjectID="_1770711027" r:id="rId111"/>
        </w:object>
      </w:r>
      <w:r w:rsidRPr="00C23D8A">
        <w:t>.</w:t>
      </w:r>
    </w:p>
    <w:p w14:paraId="148F8ADF" w14:textId="77777777" w:rsidR="001058E4" w:rsidRPr="00C23D8A" w:rsidRDefault="001058E4" w:rsidP="001058E4">
      <w:pPr>
        <w:tabs>
          <w:tab w:val="left" w:pos="992"/>
          <w:tab w:val="left" w:pos="3402"/>
          <w:tab w:val="left" w:pos="5669"/>
          <w:tab w:val="left" w:pos="7937"/>
        </w:tabs>
        <w:ind w:left="992"/>
        <w:jc w:val="both"/>
      </w:pPr>
      <w:r w:rsidRPr="00C23D8A">
        <w:t>b. Sau bao lâu kể từ thời điểm xuất phát hai tàu gần nhất?</w:t>
      </w:r>
    </w:p>
    <w:p w14:paraId="61CF4F9F" w14:textId="77777777" w:rsidR="001058E4" w:rsidRPr="00C23D8A" w:rsidRDefault="001058E4" w:rsidP="001058E4">
      <w:pPr>
        <w:tabs>
          <w:tab w:val="left" w:pos="992"/>
          <w:tab w:val="left" w:pos="3402"/>
          <w:tab w:val="left" w:pos="5669"/>
          <w:tab w:val="left" w:pos="7937"/>
        </w:tabs>
        <w:ind w:left="992"/>
        <w:jc w:val="both"/>
      </w:pPr>
      <w:r w:rsidRPr="00C23D8A">
        <w:t xml:space="preserve">c. Nếu tàu </w:t>
      </w:r>
      <w:r w:rsidRPr="00C23D8A">
        <w:rPr>
          <w:position w:val="-4"/>
        </w:rPr>
        <w:object w:dxaOrig="240" w:dyaOrig="260" w14:anchorId="75BAF466">
          <v:shape id="_x0000_i1203" type="#_x0000_t75" style="width:12.25pt;height:13.6pt" o:ole="">
            <v:imagedata r:id="rId112" o:title=""/>
          </v:shape>
          <o:OLEObject Type="Embed" ProgID="Equation.DSMT4" ShapeID="_x0000_i1203" DrawAspect="Content" ObjectID="_1770711028" r:id="rId113"/>
        </w:object>
      </w:r>
      <w:r w:rsidRPr="00C23D8A">
        <w:t xml:space="preserve"> đứng yên ở vị trí ban đầu, tàu </w:t>
      </w:r>
      <w:r w:rsidRPr="00C23D8A">
        <w:rPr>
          <w:position w:val="-4"/>
        </w:rPr>
        <w:object w:dxaOrig="240" w:dyaOrig="260" w14:anchorId="203ED43C">
          <v:shape id="_x0000_i1204" type="#_x0000_t75" style="width:12.25pt;height:13.6pt" o:ole="">
            <v:imagedata r:id="rId114" o:title=""/>
          </v:shape>
          <o:OLEObject Type="Embed" ProgID="Equation.DSMT4" ShapeID="_x0000_i1204" DrawAspect="Content" ObjectID="_1770711029" r:id="rId115"/>
        </w:object>
      </w:r>
      <w:r w:rsidRPr="00C23D8A">
        <w:t xml:space="preserve"> chạy thì khoảng cách ngắn nhất giứa hai tàu bằng bao nhiêu?</w:t>
      </w:r>
    </w:p>
    <w:p w14:paraId="75CF74D7" w14:textId="7A2C0324" w:rsidR="001058E4" w:rsidRPr="00C23D8A" w:rsidRDefault="00C23D8A" w:rsidP="00C23D8A">
      <w:pPr>
        <w:tabs>
          <w:tab w:val="left" w:pos="992"/>
        </w:tabs>
        <w:spacing w:before="120" w:after="0" w:line="276" w:lineRule="auto"/>
      </w:pPr>
      <w:r w:rsidRPr="00C23D8A">
        <w:rPr>
          <w:b/>
          <w:color w:val="0000FF"/>
        </w:rPr>
        <w:t>Câu 12.</w:t>
      </w:r>
      <w:r w:rsidRPr="00C23D8A">
        <w:rPr>
          <w:b/>
          <w:color w:val="0000FF"/>
        </w:rPr>
        <w:tab/>
      </w:r>
      <w:r w:rsidR="001058E4" w:rsidRPr="00C23D8A">
        <w:t xml:space="preserve">Có hai tàu điện ngầm </w:t>
      </w:r>
      <w:r w:rsidR="001058E4" w:rsidRPr="00C23D8A">
        <w:rPr>
          <w:position w:val="-4"/>
        </w:rPr>
        <w:object w:dxaOrig="240" w:dyaOrig="260" w14:anchorId="06365F37">
          <v:shape id="_x0000_i1236" type="#_x0000_t75" style="width:11.55pt;height:12.25pt" o:ole="">
            <v:imagedata r:id="rId116" o:title=""/>
          </v:shape>
          <o:OLEObject Type="Embed" ProgID="Equation.DSMT4" ShapeID="_x0000_i1236" DrawAspect="Content" ObjectID="_1770711030" r:id="rId117"/>
        </w:object>
      </w:r>
      <w:r w:rsidR="001058E4" w:rsidRPr="00C23D8A">
        <w:t xml:space="preserve"> và </w:t>
      </w:r>
      <w:r w:rsidR="001058E4" w:rsidRPr="00C23D8A">
        <w:rPr>
          <w:position w:val="-4"/>
        </w:rPr>
        <w:object w:dxaOrig="240" w:dyaOrig="260" w14:anchorId="6EEF6E03">
          <v:shape id="_x0000_i1237" type="#_x0000_t75" style="width:11.55pt;height:12.25pt" o:ole="">
            <v:imagedata r:id="rId118" o:title=""/>
          </v:shape>
          <o:OLEObject Type="Embed" ProgID="Equation.DSMT4" ShapeID="_x0000_i1237" DrawAspect="Content" ObjectID="_1770711031" r:id="rId119"/>
        </w:object>
      </w:r>
      <w:r w:rsidR="001058E4" w:rsidRPr="00C23D8A">
        <w:t xml:space="preserve"> chạy trong nội đô thành phố cùng xuất phát từ hai ga, chuyển động đều theo đường thẳng. Trên màn hình ra đa của trạm điều khiển (được coi như mặt phẳng toạ độ </w:t>
      </w:r>
      <w:r w:rsidR="001058E4" w:rsidRPr="00C23D8A">
        <w:rPr>
          <w:position w:val="-10"/>
        </w:rPr>
        <w:object w:dxaOrig="460" w:dyaOrig="320" w14:anchorId="725C494C">
          <v:shape id="_x0000_i1238" type="#_x0000_t75" style="width:23.1pt;height:15.6pt" o:ole="">
            <v:imagedata r:id="rId120" o:title=""/>
          </v:shape>
          <o:OLEObject Type="Embed" ProgID="Equation.DSMT4" ShapeID="_x0000_i1238" DrawAspect="Content" ObjectID="_1770711032" r:id="rId121"/>
        </w:object>
      </w:r>
      <w:r w:rsidR="001058E4" w:rsidRPr="00C23D8A">
        <w:t xml:space="preserve"> với đơn vị trên các trục tính theo ki-lô-mét), sau khi xuất phát </w:t>
      </w:r>
      <w:r w:rsidR="001058E4" w:rsidRPr="00C23D8A">
        <w:rPr>
          <w:position w:val="-6"/>
        </w:rPr>
        <w:object w:dxaOrig="139" w:dyaOrig="240" w14:anchorId="5974CB24">
          <v:shape id="_x0000_i1239" type="#_x0000_t75" style="width:6.8pt;height:11.55pt" o:ole="">
            <v:imagedata r:id="rId122" o:title=""/>
          </v:shape>
          <o:OLEObject Type="Embed" ProgID="Equation.DSMT4" ShapeID="_x0000_i1239" DrawAspect="Content" ObjectID="_1770711033" r:id="rId123"/>
        </w:object>
      </w:r>
      <w:r w:rsidR="001058E4" w:rsidRPr="00C23D8A">
        <w:t xml:space="preserve"> (giờ) </w:t>
      </w:r>
      <w:r w:rsidR="001058E4" w:rsidRPr="00C23D8A">
        <w:rPr>
          <w:position w:val="-10"/>
        </w:rPr>
        <w:object w:dxaOrig="580" w:dyaOrig="320" w14:anchorId="70A1F885">
          <v:shape id="_x0000_i1240" type="#_x0000_t75" style="width:29.2pt;height:15.6pt" o:ole="">
            <v:imagedata r:id="rId124" o:title=""/>
          </v:shape>
          <o:OLEObject Type="Embed" ProgID="Equation.DSMT4" ShapeID="_x0000_i1240" DrawAspect="Content" ObjectID="_1770711034" r:id="rId125"/>
        </w:object>
      </w:r>
      <w:r w:rsidR="001058E4" w:rsidRPr="00C23D8A">
        <w:t xml:space="preserve">), vị trí của tàu </w:t>
      </w:r>
      <w:r w:rsidR="001058E4" w:rsidRPr="00C23D8A">
        <w:rPr>
          <w:position w:val="-4"/>
        </w:rPr>
        <w:object w:dxaOrig="240" w:dyaOrig="260" w14:anchorId="10C7FB5C">
          <v:shape id="_x0000_i1241" type="#_x0000_t75" style="width:11.55pt;height:12.25pt" o:ole="">
            <v:imagedata r:id="rId126" o:title=""/>
          </v:shape>
          <o:OLEObject Type="Embed" ProgID="Equation.DSMT4" ShapeID="_x0000_i1241" DrawAspect="Content" ObjectID="_1770711035" r:id="rId127"/>
        </w:object>
      </w:r>
      <w:r w:rsidR="001058E4" w:rsidRPr="00C23D8A">
        <w:t xml:space="preserve"> có toạ độ được xác định bởi công thức </w:t>
      </w:r>
      <w:r w:rsidR="001058E4" w:rsidRPr="00C23D8A">
        <w:rPr>
          <w:position w:val="-30"/>
        </w:rPr>
        <w:object w:dxaOrig="1219" w:dyaOrig="720" w14:anchorId="6302A168">
          <v:shape id="_x0000_i1242" type="#_x0000_t75" style="width:60.45pt;height:36pt" o:ole="">
            <v:imagedata r:id="rId128" o:title=""/>
          </v:shape>
          <o:OLEObject Type="Embed" ProgID="Equation.DSMT4" ShapeID="_x0000_i1242" DrawAspect="Content" ObjectID="_1770711036" r:id="rId129"/>
        </w:object>
      </w:r>
      <w:r w:rsidR="001058E4" w:rsidRPr="00C23D8A">
        <w:t xml:space="preserve">, vị trí của tàu </w:t>
      </w:r>
      <w:r w:rsidR="001058E4" w:rsidRPr="00C23D8A">
        <w:rPr>
          <w:position w:val="-4"/>
        </w:rPr>
        <w:object w:dxaOrig="240" w:dyaOrig="260" w14:anchorId="76F6FA54">
          <v:shape id="_x0000_i1243" type="#_x0000_t75" style="width:11.55pt;height:12.25pt" o:ole="">
            <v:imagedata r:id="rId130" o:title=""/>
          </v:shape>
          <o:OLEObject Type="Embed" ProgID="Equation.DSMT4" ShapeID="_x0000_i1243" DrawAspect="Content" ObjectID="_1770711037" r:id="rId131"/>
        </w:object>
      </w:r>
      <w:r w:rsidR="001058E4" w:rsidRPr="00C23D8A">
        <w:t xml:space="preserve"> có toạ độ là </w:t>
      </w:r>
      <w:r w:rsidR="001058E4" w:rsidRPr="00C23D8A">
        <w:rPr>
          <w:position w:val="-10"/>
        </w:rPr>
        <w:object w:dxaOrig="1460" w:dyaOrig="320" w14:anchorId="7BEE69C3">
          <v:shape id="_x0000_i1244" type="#_x0000_t75" style="width:72.7pt;height:15.6pt" o:ole="">
            <v:imagedata r:id="rId132" o:title=""/>
          </v:shape>
          <o:OLEObject Type="Embed" ProgID="Equation.DSMT4" ShapeID="_x0000_i1244" DrawAspect="Content" ObjectID="_1770711038" r:id="rId133"/>
        </w:object>
      </w:r>
      <w:r w:rsidR="001058E4" w:rsidRPr="00C23D8A">
        <w:t>.</w:t>
      </w:r>
    </w:p>
    <w:p w14:paraId="32C24455" w14:textId="77777777" w:rsidR="001058E4" w:rsidRPr="00C23D8A" w:rsidRDefault="001058E4" w:rsidP="001058E4">
      <w:pPr>
        <w:tabs>
          <w:tab w:val="left" w:pos="992"/>
          <w:tab w:val="left" w:pos="3402"/>
          <w:tab w:val="left" w:pos="5669"/>
          <w:tab w:val="left" w:pos="7937"/>
        </w:tabs>
        <w:ind w:left="992"/>
        <w:jc w:val="both"/>
      </w:pPr>
      <w:r w:rsidRPr="00C23D8A">
        <w:t xml:space="preserve">a) Tính côsin góc giữa hai đường đi của hai tàu </w:t>
      </w:r>
      <w:r w:rsidRPr="00C23D8A">
        <w:rPr>
          <w:position w:val="-4"/>
        </w:rPr>
        <w:object w:dxaOrig="240" w:dyaOrig="260" w14:anchorId="045C6AC9">
          <v:shape id="_x0000_i1245" type="#_x0000_t75" style="width:11.55pt;height:12.25pt" o:ole="">
            <v:imagedata r:id="rId134" o:title=""/>
          </v:shape>
          <o:OLEObject Type="Embed" ProgID="Equation.DSMT4" ShapeID="_x0000_i1245" DrawAspect="Content" ObjectID="_1770711039" r:id="rId135"/>
        </w:object>
      </w:r>
      <w:r w:rsidRPr="00C23D8A">
        <w:t xml:space="preserve"> và </w:t>
      </w:r>
      <w:r w:rsidRPr="00C23D8A">
        <w:rPr>
          <w:position w:val="-4"/>
        </w:rPr>
        <w:object w:dxaOrig="240" w:dyaOrig="260" w14:anchorId="687947C1">
          <v:shape id="_x0000_i1246" type="#_x0000_t75" style="width:11.55pt;height:12.25pt" o:ole="">
            <v:imagedata r:id="rId136" o:title=""/>
          </v:shape>
          <o:OLEObject Type="Embed" ProgID="Equation.DSMT4" ShapeID="_x0000_i1246" DrawAspect="Content" ObjectID="_1770711040" r:id="rId137"/>
        </w:object>
      </w:r>
      <w:r w:rsidRPr="00C23D8A">
        <w:t>.</w:t>
      </w:r>
    </w:p>
    <w:p w14:paraId="61C43DD4" w14:textId="77777777" w:rsidR="001058E4" w:rsidRPr="00C23D8A" w:rsidRDefault="001058E4" w:rsidP="001058E4">
      <w:pPr>
        <w:tabs>
          <w:tab w:val="left" w:pos="992"/>
          <w:tab w:val="left" w:pos="3402"/>
          <w:tab w:val="left" w:pos="5669"/>
          <w:tab w:val="left" w:pos="7937"/>
        </w:tabs>
        <w:ind w:left="992"/>
        <w:jc w:val="both"/>
      </w:pPr>
      <w:r w:rsidRPr="00C23D8A">
        <w:t>b) Sau bao lâu kể từ thời điểm xuất phát hai tàu gần nhau nhất?</w:t>
      </w:r>
    </w:p>
    <w:p w14:paraId="6D169CEA" w14:textId="05816D4C" w:rsidR="001058E4" w:rsidRPr="00C23D8A" w:rsidRDefault="00C23D8A" w:rsidP="00C23D8A">
      <w:pPr>
        <w:tabs>
          <w:tab w:val="left" w:pos="992"/>
        </w:tabs>
        <w:spacing w:before="120" w:after="0" w:line="276" w:lineRule="auto"/>
      </w:pPr>
      <w:r w:rsidRPr="00C23D8A">
        <w:rPr>
          <w:b/>
          <w:color w:val="0000FF"/>
        </w:rPr>
        <w:t>Câu 13.</w:t>
      </w:r>
      <w:r w:rsidRPr="00C23D8A">
        <w:rPr>
          <w:b/>
          <w:color w:val="0000FF"/>
        </w:rPr>
        <w:tab/>
      </w:r>
      <w:r w:rsidR="001058E4" w:rsidRPr="00C23D8A">
        <w:t xml:space="preserve">Một người đang viết chương trình cho trò chơi bóng đá rô bốt. Gọi </w:t>
      </w:r>
      <w:r w:rsidR="001058E4" w:rsidRPr="00C23D8A">
        <w:rPr>
          <w:position w:val="-10"/>
        </w:rPr>
        <w:object w:dxaOrig="2400" w:dyaOrig="320" w14:anchorId="4DC8B66A">
          <v:shape id="_x0000_i1267" type="#_x0000_t75" style="width:120.25pt;height:15.6pt" o:ole="">
            <v:imagedata r:id="rId138" o:title=""/>
          </v:shape>
          <o:OLEObject Type="Embed" ProgID="Equation.DSMT4" ShapeID="_x0000_i1267" DrawAspect="Content" ObjectID="_1770711041" r:id="rId139"/>
        </w:object>
      </w:r>
      <w:r w:rsidR="001058E4" w:rsidRPr="00C23D8A">
        <w:t xml:space="preserve"> là ba vị trí trên màn hình.</w:t>
      </w:r>
    </w:p>
    <w:p w14:paraId="178EAEC0" w14:textId="77777777" w:rsidR="001058E4" w:rsidRPr="00C23D8A" w:rsidRDefault="001058E4" w:rsidP="001058E4">
      <w:pPr>
        <w:tabs>
          <w:tab w:val="left" w:pos="992"/>
          <w:tab w:val="left" w:pos="3402"/>
          <w:tab w:val="left" w:pos="5669"/>
          <w:tab w:val="left" w:pos="7937"/>
        </w:tabs>
        <w:ind w:left="992"/>
        <w:jc w:val="both"/>
      </w:pPr>
      <w:r w:rsidRPr="00C23D8A">
        <w:t xml:space="preserve">a. Viết phương trình các đường thẳng </w:t>
      </w:r>
      <w:r w:rsidRPr="00C23D8A">
        <w:rPr>
          <w:position w:val="-10"/>
        </w:rPr>
        <w:object w:dxaOrig="1240" w:dyaOrig="320" w14:anchorId="280AE237">
          <v:shape id="_x0000_i1268" type="#_x0000_t75" style="width:62.5pt;height:15.6pt" o:ole="">
            <v:imagedata r:id="rId140" o:title=""/>
          </v:shape>
          <o:OLEObject Type="Embed" ProgID="Equation.DSMT4" ShapeID="_x0000_i1268" DrawAspect="Content" ObjectID="_1770711042" r:id="rId141"/>
        </w:object>
      </w:r>
      <w:r w:rsidRPr="00C23D8A">
        <w:t>.</w:t>
      </w:r>
    </w:p>
    <w:p w14:paraId="57D2CB66" w14:textId="77777777" w:rsidR="001058E4" w:rsidRPr="00C23D8A" w:rsidRDefault="001058E4" w:rsidP="001058E4">
      <w:pPr>
        <w:tabs>
          <w:tab w:val="left" w:pos="992"/>
          <w:tab w:val="left" w:pos="3402"/>
          <w:tab w:val="left" w:pos="5669"/>
          <w:tab w:val="left" w:pos="7937"/>
        </w:tabs>
        <w:ind w:left="992"/>
        <w:jc w:val="both"/>
      </w:pPr>
      <w:r w:rsidRPr="00C23D8A">
        <w:t xml:space="preserve">b. Tính góc hợp bởi hai đường thẳng </w:t>
      </w:r>
      <w:r w:rsidRPr="00C23D8A">
        <w:rPr>
          <w:position w:val="-4"/>
        </w:rPr>
        <w:object w:dxaOrig="400" w:dyaOrig="260" w14:anchorId="44952C6D">
          <v:shape id="_x0000_i1269" type="#_x0000_t75" style="width:20.4pt;height:12.9pt" o:ole="">
            <v:imagedata r:id="rId142" o:title=""/>
          </v:shape>
          <o:OLEObject Type="Embed" ProgID="Equation.DSMT4" ShapeID="_x0000_i1269" DrawAspect="Content" ObjectID="_1770711043" r:id="rId143"/>
        </w:object>
      </w:r>
      <w:r w:rsidRPr="00C23D8A">
        <w:t xml:space="preserve"> và </w:t>
      </w:r>
      <w:r w:rsidRPr="00C23D8A">
        <w:rPr>
          <w:position w:val="-6"/>
        </w:rPr>
        <w:object w:dxaOrig="420" w:dyaOrig="279" w14:anchorId="29D62046">
          <v:shape id="_x0000_i1270" type="#_x0000_t75" style="width:21.05pt;height:14.25pt" o:ole="">
            <v:imagedata r:id="rId144" o:title=""/>
          </v:shape>
          <o:OLEObject Type="Embed" ProgID="Equation.DSMT4" ShapeID="_x0000_i1270" DrawAspect="Content" ObjectID="_1770711044" r:id="rId145"/>
        </w:object>
      </w:r>
      <w:r w:rsidRPr="00C23D8A">
        <w:t>.</w:t>
      </w:r>
    </w:p>
    <w:p w14:paraId="4CD1E51D" w14:textId="77777777" w:rsidR="001058E4" w:rsidRPr="00C23D8A" w:rsidRDefault="001058E4" w:rsidP="001058E4">
      <w:pPr>
        <w:tabs>
          <w:tab w:val="left" w:pos="992"/>
          <w:tab w:val="left" w:pos="3402"/>
          <w:tab w:val="left" w:pos="5669"/>
          <w:tab w:val="left" w:pos="7937"/>
        </w:tabs>
        <w:ind w:left="992"/>
        <w:jc w:val="both"/>
      </w:pPr>
      <w:r w:rsidRPr="00C23D8A">
        <w:t xml:space="preserve">c. Tính khoảng cách từ điểm </w:t>
      </w:r>
      <w:r w:rsidRPr="00C23D8A">
        <w:rPr>
          <w:position w:val="-4"/>
        </w:rPr>
        <w:object w:dxaOrig="240" w:dyaOrig="260" w14:anchorId="16A0ECA2">
          <v:shape id="_x0000_i1271" type="#_x0000_t75" style="width:12.25pt;height:12.9pt" o:ole="">
            <v:imagedata r:id="rId146" o:title=""/>
          </v:shape>
          <o:OLEObject Type="Embed" ProgID="Equation.DSMT4" ShapeID="_x0000_i1271" DrawAspect="Content" ObjectID="_1770711045" r:id="rId147"/>
        </w:object>
      </w:r>
      <w:r w:rsidRPr="00C23D8A">
        <w:t xml:space="preserve"> đến đường thẳng </w:t>
      </w:r>
      <w:r w:rsidRPr="00C23D8A">
        <w:rPr>
          <w:position w:val="-6"/>
        </w:rPr>
        <w:object w:dxaOrig="400" w:dyaOrig="279" w14:anchorId="36A2B61A">
          <v:shape id="_x0000_i1272" type="#_x0000_t75" style="width:20.4pt;height:14.25pt" o:ole="">
            <v:imagedata r:id="rId148" o:title=""/>
          </v:shape>
          <o:OLEObject Type="Embed" ProgID="Equation.DSMT4" ShapeID="_x0000_i1272" DrawAspect="Content" ObjectID="_1770711046" r:id="rId149"/>
        </w:object>
      </w:r>
      <w:r w:rsidRPr="00C23D8A">
        <w:t>.</w:t>
      </w:r>
    </w:p>
    <w:p w14:paraId="2FDAA6C0" w14:textId="514AC1C4" w:rsidR="001058E4" w:rsidRPr="00C23D8A" w:rsidRDefault="00C23D8A" w:rsidP="00C23D8A">
      <w:pPr>
        <w:tabs>
          <w:tab w:val="left" w:pos="992"/>
        </w:tabs>
        <w:spacing w:before="120" w:after="0" w:line="276" w:lineRule="auto"/>
      </w:pPr>
      <w:r w:rsidRPr="00C23D8A">
        <w:rPr>
          <w:b/>
          <w:color w:val="0000FF"/>
        </w:rPr>
        <w:t>Câu 14.</w:t>
      </w:r>
      <w:r w:rsidRPr="00C23D8A">
        <w:rPr>
          <w:b/>
          <w:color w:val="0000FF"/>
        </w:rPr>
        <w:tab/>
      </w:r>
      <w:r w:rsidR="001058E4" w:rsidRPr="00C23D8A">
        <w:t xml:space="preserve">Một trạm viễn thông </w:t>
      </w:r>
      <w:r w:rsidR="001058E4" w:rsidRPr="00C23D8A">
        <w:rPr>
          <w:position w:val="-6"/>
        </w:rPr>
        <w:object w:dxaOrig="220" w:dyaOrig="279" w14:anchorId="1F313B03">
          <v:shape id="_x0000_i1290" type="#_x0000_t75" style="width:11.55pt;height:13.6pt" o:ole="">
            <v:imagedata r:id="rId150" o:title=""/>
          </v:shape>
          <o:OLEObject Type="Embed" ProgID="Equation.DSMT4" ShapeID="_x0000_i1290" DrawAspect="Content" ObjectID="_1770711047" r:id="rId151"/>
        </w:object>
      </w:r>
      <w:r w:rsidR="001058E4" w:rsidRPr="00C23D8A">
        <w:t xml:space="preserve"> có toạ độ </w:t>
      </w:r>
      <w:r w:rsidR="001058E4" w:rsidRPr="00C23D8A">
        <w:rPr>
          <w:position w:val="-10"/>
        </w:rPr>
        <w:object w:dxaOrig="499" w:dyaOrig="320" w14:anchorId="3EB1A0F5">
          <v:shape id="_x0000_i1291" type="#_x0000_t75" style="width:24.45pt;height:16.3pt" o:ole="">
            <v:imagedata r:id="rId152" o:title=""/>
          </v:shape>
          <o:OLEObject Type="Embed" ProgID="Equation.DSMT4" ShapeID="_x0000_i1291" DrawAspect="Content" ObjectID="_1770711048" r:id="rId153"/>
        </w:object>
      </w:r>
      <w:r w:rsidR="001058E4" w:rsidRPr="00C23D8A">
        <w:t xml:space="preserve">. Một người đang ngồi trên chiếc xe khách chạy trên đoạn cao tốc có dạng một đường thẳng </w:t>
      </w:r>
      <w:r w:rsidR="001058E4" w:rsidRPr="00C23D8A">
        <w:rPr>
          <w:position w:val="-4"/>
        </w:rPr>
        <w:object w:dxaOrig="220" w:dyaOrig="260" w14:anchorId="3F7899B1">
          <v:shape id="_x0000_i1292" type="#_x0000_t75" style="width:11.55pt;height:12.9pt" o:ole="">
            <v:imagedata r:id="rId154" o:title=""/>
          </v:shape>
          <o:OLEObject Type="Embed" ProgID="Equation.DSMT4" ShapeID="_x0000_i1292" DrawAspect="Content" ObjectID="_1770711049" r:id="rId155"/>
        </w:object>
      </w:r>
      <w:r w:rsidR="001058E4" w:rsidRPr="00C23D8A">
        <w:t xml:space="preserve"> có phương trình </w:t>
      </w:r>
      <w:r w:rsidR="001058E4" w:rsidRPr="00C23D8A">
        <w:rPr>
          <w:position w:val="-10"/>
        </w:rPr>
        <w:object w:dxaOrig="1680" w:dyaOrig="320" w14:anchorId="10ACE81B">
          <v:shape id="_x0000_i1293" type="#_x0000_t75" style="width:84.25pt;height:16.3pt" o:ole="">
            <v:imagedata r:id="rId156" o:title=""/>
          </v:shape>
          <o:OLEObject Type="Embed" ProgID="Equation.DSMT4" ShapeID="_x0000_i1293" DrawAspect="Content" ObjectID="_1770711050" r:id="rId157"/>
        </w:object>
      </w:r>
      <w:r w:rsidR="001058E4" w:rsidRPr="00C23D8A">
        <w:t xml:space="preserve">. Tính khoảng cách ngắn nhất giữa người đó và trạm viễn thông </w:t>
      </w:r>
      <w:r w:rsidR="001058E4" w:rsidRPr="00C23D8A">
        <w:rPr>
          <w:position w:val="-6"/>
        </w:rPr>
        <w:object w:dxaOrig="220" w:dyaOrig="279" w14:anchorId="54510E40">
          <v:shape id="_x0000_i1294" type="#_x0000_t75" style="width:11.55pt;height:13.6pt" o:ole="">
            <v:imagedata r:id="rId158" o:title=""/>
          </v:shape>
          <o:OLEObject Type="Embed" ProgID="Equation.DSMT4" ShapeID="_x0000_i1294" DrawAspect="Content" ObjectID="_1770711051" r:id="rId159"/>
        </w:object>
      </w:r>
      <w:r w:rsidR="001058E4" w:rsidRPr="00C23D8A">
        <w:t xml:space="preserve">. Biết rằng mỗi đơn vị độ dài tương ứng với </w:t>
      </w:r>
      <w:r w:rsidR="001058E4" w:rsidRPr="00C23D8A">
        <w:rPr>
          <w:position w:val="-6"/>
        </w:rPr>
        <w:object w:dxaOrig="460" w:dyaOrig="279" w14:anchorId="449CA12A">
          <v:shape id="_x0000_i1295" type="#_x0000_t75" style="width:23.1pt;height:13.6pt" o:ole="">
            <v:imagedata r:id="rId160" o:title=""/>
          </v:shape>
          <o:OLEObject Type="Embed" ProgID="Equation.DSMT4" ShapeID="_x0000_i1295" DrawAspect="Content" ObjectID="_1770711052" r:id="rId161"/>
        </w:object>
      </w:r>
      <w:r w:rsidR="001058E4" w:rsidRPr="00C23D8A">
        <w:t>.</w:t>
      </w:r>
    </w:p>
    <w:p w14:paraId="77E79116" w14:textId="3BF86F25" w:rsidR="001058E4" w:rsidRPr="00C23D8A" w:rsidRDefault="00C23D8A" w:rsidP="00C23D8A">
      <w:pPr>
        <w:tabs>
          <w:tab w:val="left" w:pos="992"/>
        </w:tabs>
        <w:spacing w:before="120" w:after="0" w:line="276" w:lineRule="auto"/>
      </w:pPr>
      <w:r w:rsidRPr="00C23D8A">
        <w:rPr>
          <w:b/>
          <w:color w:val="0000FF"/>
        </w:rPr>
        <w:t>Câu 15.</w:t>
      </w:r>
      <w:r w:rsidRPr="00C23D8A">
        <w:rPr>
          <w:b/>
          <w:color w:val="0000FF"/>
        </w:rPr>
        <w:tab/>
      </w:r>
      <w:r w:rsidR="001058E4" w:rsidRPr="00C23D8A">
        <w:t xml:space="preserve">Có hai con tàu cùng chuyển động đều theo đường thẳng ngoài biển. Trên màn hình rađa của trạm điều khiển (được coi như mặt phẳng toạ độ </w:t>
      </w:r>
      <w:r w:rsidR="001058E4" w:rsidRPr="00C23D8A">
        <w:rPr>
          <w:position w:val="-10"/>
        </w:rPr>
        <w:object w:dxaOrig="460" w:dyaOrig="320" w14:anchorId="691EDCBD">
          <v:shape id="_x0000_i1300" type="#_x0000_t75" style="width:23.1pt;height:15.6pt" o:ole="">
            <v:imagedata r:id="rId162" o:title=""/>
          </v:shape>
          <o:OLEObject Type="Embed" ProgID="Equation.DSMT4" ShapeID="_x0000_i1300" DrawAspect="Content" ObjectID="_1770711053" r:id="rId163"/>
        </w:object>
      </w:r>
      <w:r w:rsidR="001058E4" w:rsidRPr="00C23D8A">
        <w:t xml:space="preserve"> với đơn vị trên hai trục tính theo kilômét), tàu số 1 chuyền động đều theo đường thẳng </w:t>
      </w:r>
      <w:r w:rsidR="001058E4" w:rsidRPr="00C23D8A">
        <w:rPr>
          <w:position w:val="-4"/>
        </w:rPr>
        <w:object w:dxaOrig="220" w:dyaOrig="260" w14:anchorId="60071F3E">
          <v:shape id="_x0000_i1301" type="#_x0000_t75" style="width:11.55pt;height:12.9pt" o:ole="">
            <v:imagedata r:id="rId164" o:title=""/>
          </v:shape>
          <o:OLEObject Type="Embed" ProgID="Equation.DSMT4" ShapeID="_x0000_i1301" DrawAspect="Content" ObjectID="_1770711054" r:id="rId165"/>
        </w:object>
      </w:r>
      <w:r w:rsidR="001058E4" w:rsidRPr="00C23D8A">
        <w:t xml:space="preserve"> từ vị trí </w:t>
      </w:r>
      <w:r w:rsidR="001058E4" w:rsidRPr="00C23D8A">
        <w:rPr>
          <w:position w:val="-4"/>
        </w:rPr>
        <w:object w:dxaOrig="240" w:dyaOrig="260" w14:anchorId="0C466C89">
          <v:shape id="_x0000_i1302" type="#_x0000_t75" style="width:12.25pt;height:12.9pt" o:ole="">
            <v:imagedata r:id="rId166" o:title=""/>
          </v:shape>
          <o:OLEObject Type="Embed" ProgID="Equation.DSMT4" ShapeID="_x0000_i1302" DrawAspect="Content" ObjectID="_1770711055" r:id="rId167"/>
        </w:object>
      </w:r>
      <w:r w:rsidR="001058E4" w:rsidRPr="00C23D8A">
        <w:t xml:space="preserve"> đên vị trí </w:t>
      </w:r>
      <w:r w:rsidR="001058E4" w:rsidRPr="00C23D8A">
        <w:rPr>
          <w:position w:val="-6"/>
        </w:rPr>
        <w:object w:dxaOrig="240" w:dyaOrig="279" w14:anchorId="04BE838A">
          <v:shape id="_x0000_i1303" type="#_x0000_t75" style="width:12.25pt;height:14.95pt" o:ole="">
            <v:imagedata r:id="rId168" o:title=""/>
          </v:shape>
          <o:OLEObject Type="Embed" ProgID="Equation.DSMT4" ShapeID="_x0000_i1303" DrawAspect="Content" ObjectID="_1770711056" r:id="rId169"/>
        </w:object>
      </w:r>
      <w:r w:rsidR="001058E4" w:rsidRPr="00C23D8A">
        <w:t xml:space="preserve">. Tàu số 2 sắp hết nhiên liệu, đang ở vị trí </w:t>
      </w:r>
      <w:r w:rsidR="001058E4" w:rsidRPr="00C23D8A">
        <w:rPr>
          <w:position w:val="-4"/>
        </w:rPr>
        <w:object w:dxaOrig="240" w:dyaOrig="260" w14:anchorId="1BC8E85A">
          <v:shape id="_x0000_i1304" type="#_x0000_t75" style="width:12.25pt;height:12.9pt" o:ole="">
            <v:imagedata r:id="rId170" o:title=""/>
          </v:shape>
          <o:OLEObject Type="Embed" ProgID="Equation.DSMT4" ShapeID="_x0000_i1304" DrawAspect="Content" ObjectID="_1770711057" r:id="rId171"/>
        </w:object>
      </w:r>
      <w:r w:rsidR="001058E4" w:rsidRPr="00C23D8A">
        <w:t xml:space="preserve"> muốn gặp tàu số 1 để tiếp nhiên liệu. Hỏi tàu số 2 phải đi đoạn đường ngắn nhất là bao nhiêu kilômét?</w:t>
      </w:r>
    </w:p>
    <w:p w14:paraId="09B60351" w14:textId="77777777" w:rsidR="001058E4" w:rsidRPr="00C23D8A" w:rsidRDefault="001058E4" w:rsidP="001058E4">
      <w:pPr>
        <w:jc w:val="center"/>
        <w:rPr>
          <w:b/>
          <w:color w:val="0000FF"/>
        </w:rPr>
      </w:pPr>
      <w:r w:rsidRPr="00C23D8A">
        <w:rPr>
          <w:noProof/>
        </w:rPr>
        <w:lastRenderedPageBreak/>
        <w:drawing>
          <wp:inline distT="0" distB="0" distL="0" distR="0" wp14:anchorId="50913424" wp14:editId="6D8A27DC">
            <wp:extent cx="2600325" cy="2038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600325" cy="2038350"/>
                    </a:xfrm>
                    <a:prstGeom prst="rect">
                      <a:avLst/>
                    </a:prstGeom>
                  </pic:spPr>
                </pic:pic>
              </a:graphicData>
            </a:graphic>
          </wp:inline>
        </w:drawing>
      </w:r>
    </w:p>
    <w:p w14:paraId="26A9DEEB" w14:textId="77777777" w:rsidR="001058E4" w:rsidRPr="00C23D8A" w:rsidRDefault="001058E4" w:rsidP="001058E4">
      <w:pPr>
        <w:rPr>
          <w:b/>
          <w:color w:val="0000FF"/>
        </w:rPr>
      </w:pPr>
      <w:r w:rsidRPr="00C23D8A">
        <w:rPr>
          <w:b/>
          <w:color w:val="0000FF"/>
        </w:rPr>
        <w:t xml:space="preserve">A. </w:t>
      </w:r>
      <w:r w:rsidRPr="00C23D8A">
        <w:rPr>
          <w:position w:val="-10"/>
        </w:rPr>
        <w:object w:dxaOrig="700" w:dyaOrig="320" w14:anchorId="05868669">
          <v:shape id="_x0000_i1305" type="#_x0000_t75" style="width:35.3pt;height:15.6pt" o:ole="">
            <v:imagedata r:id="rId173" o:title=""/>
          </v:shape>
          <o:OLEObject Type="Embed" ProgID="Equation.DSMT4" ShapeID="_x0000_i1305" DrawAspect="Content" ObjectID="_1770711058" r:id="rId174"/>
        </w:object>
      </w:r>
      <w:r w:rsidRPr="00C23D8A">
        <w:t>.</w:t>
      </w:r>
    </w:p>
    <w:p w14:paraId="5DD9A274" w14:textId="77777777" w:rsidR="001058E4" w:rsidRPr="00C23D8A" w:rsidRDefault="001058E4" w:rsidP="001058E4">
      <w:pPr>
        <w:rPr>
          <w:b/>
          <w:color w:val="0000FF"/>
        </w:rPr>
      </w:pPr>
      <w:r w:rsidRPr="00C23D8A">
        <w:rPr>
          <w:b/>
          <w:color w:val="0000FF"/>
        </w:rPr>
        <w:t xml:space="preserve">B. </w:t>
      </w:r>
      <w:r w:rsidRPr="00C23D8A">
        <w:rPr>
          <w:position w:val="-10"/>
        </w:rPr>
        <w:object w:dxaOrig="660" w:dyaOrig="320" w14:anchorId="14DF2916">
          <v:shape id="_x0000_i1306" type="#_x0000_t75" style="width:32.6pt;height:15.6pt" o:ole="">
            <v:imagedata r:id="rId175" o:title=""/>
          </v:shape>
          <o:OLEObject Type="Embed" ProgID="Equation.DSMT4" ShapeID="_x0000_i1306" DrawAspect="Content" ObjectID="_1770711059" r:id="rId176"/>
        </w:object>
      </w:r>
      <w:r w:rsidRPr="00C23D8A">
        <w:t>.</w:t>
      </w:r>
    </w:p>
    <w:p w14:paraId="013A281E" w14:textId="77777777" w:rsidR="001058E4" w:rsidRPr="00C23D8A" w:rsidRDefault="001058E4" w:rsidP="001058E4">
      <w:pPr>
        <w:rPr>
          <w:b/>
          <w:color w:val="0000FF"/>
        </w:rPr>
      </w:pPr>
      <w:r w:rsidRPr="00C23D8A">
        <w:rPr>
          <w:b/>
          <w:color w:val="0000FF"/>
        </w:rPr>
        <w:t xml:space="preserve">C. </w:t>
      </w:r>
      <w:r w:rsidRPr="00C23D8A">
        <w:rPr>
          <w:position w:val="-10"/>
        </w:rPr>
        <w:object w:dxaOrig="700" w:dyaOrig="320" w14:anchorId="5037FAA5">
          <v:shape id="_x0000_i1307" type="#_x0000_t75" style="width:35.3pt;height:15.6pt" o:ole="">
            <v:imagedata r:id="rId177" o:title=""/>
          </v:shape>
          <o:OLEObject Type="Embed" ProgID="Equation.DSMT4" ShapeID="_x0000_i1307" DrawAspect="Content" ObjectID="_1770711060" r:id="rId178"/>
        </w:object>
      </w:r>
      <w:r w:rsidRPr="00C23D8A">
        <w:t>.</w:t>
      </w:r>
    </w:p>
    <w:p w14:paraId="2F21B08F" w14:textId="77777777" w:rsidR="001058E4" w:rsidRPr="00C23D8A" w:rsidRDefault="001058E4" w:rsidP="001058E4">
      <w:r w:rsidRPr="00C23D8A">
        <w:rPr>
          <w:b/>
          <w:color w:val="0000FF"/>
        </w:rPr>
        <w:t xml:space="preserve">D. </w:t>
      </w:r>
      <w:r w:rsidRPr="00C23D8A">
        <w:rPr>
          <w:position w:val="-10"/>
        </w:rPr>
        <w:object w:dxaOrig="700" w:dyaOrig="320" w14:anchorId="0E977AFD">
          <v:shape id="_x0000_i1308" type="#_x0000_t75" style="width:35.3pt;height:15.6pt" o:ole="">
            <v:imagedata r:id="rId179" o:title=""/>
          </v:shape>
          <o:OLEObject Type="Embed" ProgID="Equation.DSMT4" ShapeID="_x0000_i1308" DrawAspect="Content" ObjectID="_1770711061" r:id="rId180"/>
        </w:object>
      </w:r>
      <w:r w:rsidRPr="00C23D8A">
        <w:t>.</w:t>
      </w:r>
    </w:p>
    <w:p w14:paraId="487EA551" w14:textId="44CCAA58" w:rsidR="001058E4" w:rsidRPr="00C23D8A" w:rsidRDefault="00C23D8A" w:rsidP="00C23D8A">
      <w:pPr>
        <w:tabs>
          <w:tab w:val="left" w:pos="992"/>
        </w:tabs>
        <w:spacing w:before="120" w:after="0" w:line="276" w:lineRule="auto"/>
      </w:pPr>
      <w:r w:rsidRPr="00C23D8A">
        <w:rPr>
          <w:b/>
          <w:color w:val="0000FF"/>
        </w:rPr>
        <w:t>Câu 16.</w:t>
      </w:r>
      <w:r w:rsidRPr="00C23D8A">
        <w:rPr>
          <w:b/>
          <w:color w:val="0000FF"/>
        </w:rPr>
        <w:tab/>
      </w:r>
      <w:r w:rsidR="001058E4" w:rsidRPr="00C23D8A">
        <w:t xml:space="preserve">Có hai tàu cá </w:t>
      </w:r>
      <w:r w:rsidR="001058E4" w:rsidRPr="00C23D8A">
        <w:rPr>
          <w:position w:val="-4"/>
        </w:rPr>
        <w:object w:dxaOrig="240" w:dyaOrig="260" w14:anchorId="140FB1BF">
          <v:shape id="_x0000_i1317" type="#_x0000_t75" style="width:12.25pt;height:12.9pt" o:ole="">
            <v:imagedata r:id="rId181" o:title=""/>
          </v:shape>
          <o:OLEObject Type="Embed" ProgID="Equation.DSMT4" ShapeID="_x0000_i1317" DrawAspect="Content" ObjectID="_1770711062" r:id="rId182"/>
        </w:object>
      </w:r>
      <w:r w:rsidR="001058E4" w:rsidRPr="00C23D8A">
        <w:t xml:space="preserve"> và </w:t>
      </w:r>
      <w:r w:rsidR="001058E4" w:rsidRPr="00C23D8A">
        <w:rPr>
          <w:position w:val="-4"/>
        </w:rPr>
        <w:object w:dxaOrig="240" w:dyaOrig="260" w14:anchorId="3922B07F">
          <v:shape id="_x0000_i1318" type="#_x0000_t75" style="width:12.25pt;height:12.9pt" o:ole="">
            <v:imagedata r:id="rId183" o:title=""/>
          </v:shape>
          <o:OLEObject Type="Embed" ProgID="Equation.DSMT4" ShapeID="_x0000_i1318" DrawAspect="Content" ObjectID="_1770711063" r:id="rId184"/>
        </w:object>
      </w:r>
      <w:r w:rsidR="001058E4" w:rsidRPr="00C23D8A">
        <w:t xml:space="preserve"> cùng xuất phát từ hai bến, chuyển động đều theo đường thẳng ngoài biển. Trên màn hình rađa của trạm kiểm soát có hệ trục toạ độ </w:t>
      </w:r>
      <w:r w:rsidR="001058E4" w:rsidRPr="00C23D8A">
        <w:rPr>
          <w:position w:val="-10"/>
        </w:rPr>
        <w:object w:dxaOrig="460" w:dyaOrig="320" w14:anchorId="02D9D640">
          <v:shape id="_x0000_i1319" type="#_x0000_t75" style="width:23.1pt;height:15.6pt" o:ole="">
            <v:imagedata r:id="rId185" o:title=""/>
          </v:shape>
          <o:OLEObject Type="Embed" ProgID="Equation.DSMT4" ShapeID="_x0000_i1319" DrawAspect="Content" ObjectID="_1770711064" r:id="rId186"/>
        </w:object>
      </w:r>
      <w:r w:rsidR="001058E4" w:rsidRPr="00C23D8A">
        <w:t xml:space="preserve">, trong đó đơn vị trên mỗi trục tính theo kilômét và trạm kiểm soát coi là gốc toạ độ </w:t>
      </w:r>
      <w:r w:rsidR="001058E4" w:rsidRPr="00C23D8A">
        <w:rPr>
          <w:position w:val="-6"/>
        </w:rPr>
        <w:object w:dxaOrig="240" w:dyaOrig="279" w14:anchorId="79FD0E1E">
          <v:shape id="_x0000_i1320" type="#_x0000_t75" style="width:12.25pt;height:14.95pt" o:ole="">
            <v:imagedata r:id="rId187" o:title=""/>
          </v:shape>
          <o:OLEObject Type="Embed" ProgID="Equation.DSMT4" ShapeID="_x0000_i1320" DrawAspect="Content" ObjectID="_1770711065" r:id="rId188"/>
        </w:object>
      </w:r>
      <w:r w:rsidR="001058E4" w:rsidRPr="00C23D8A">
        <w:t xml:space="preserve">. Tại thời điểm </w:t>
      </w:r>
      <w:r w:rsidR="001058E4" w:rsidRPr="00C23D8A">
        <w:rPr>
          <w:position w:val="-6"/>
        </w:rPr>
        <w:object w:dxaOrig="139" w:dyaOrig="240" w14:anchorId="7C138FEE">
          <v:shape id="_x0000_i1321" type="#_x0000_t75" style="width:6.8pt;height:12.25pt" o:ole="">
            <v:imagedata r:id="rId189" o:title=""/>
          </v:shape>
          <o:OLEObject Type="Embed" ProgID="Equation.DSMT4" ShapeID="_x0000_i1321" DrawAspect="Content" ObjectID="_1770711066" r:id="rId190"/>
        </w:object>
      </w:r>
      <w:r w:rsidR="001058E4" w:rsidRPr="00C23D8A">
        <w:t xml:space="preserve"> (giờ), vị trí của tàu cá </w:t>
      </w:r>
      <w:r w:rsidR="001058E4" w:rsidRPr="00C23D8A">
        <w:rPr>
          <w:position w:val="-4"/>
        </w:rPr>
        <w:object w:dxaOrig="240" w:dyaOrig="260" w14:anchorId="1585981F">
          <v:shape id="_x0000_i1322" type="#_x0000_t75" style="width:12.25pt;height:12.9pt" o:ole="">
            <v:imagedata r:id="rId191" o:title=""/>
          </v:shape>
          <o:OLEObject Type="Embed" ProgID="Equation.DSMT4" ShapeID="_x0000_i1322" DrawAspect="Content" ObjectID="_1770711067" r:id="rId192"/>
        </w:object>
      </w:r>
      <w:r w:rsidR="001058E4" w:rsidRPr="00C23D8A">
        <w:t xml:space="preserve"> có toạ độ được xác định bởi công thức </w:t>
      </w:r>
      <w:r w:rsidR="001058E4" w:rsidRPr="00C23D8A">
        <w:rPr>
          <w:position w:val="-30"/>
        </w:rPr>
        <w:object w:dxaOrig="1200" w:dyaOrig="720" w14:anchorId="41299E13">
          <v:shape id="_x0000_i1323" type="#_x0000_t75" style="width:59.75pt;height:36pt" o:ole="">
            <v:imagedata r:id="rId193" o:title=""/>
          </v:shape>
          <o:OLEObject Type="Embed" ProgID="Equation.DSMT4" ShapeID="_x0000_i1323" DrawAspect="Content" ObjectID="_1770711068" r:id="rId194"/>
        </w:object>
      </w:r>
    </w:p>
    <w:p w14:paraId="3D98E26D" w14:textId="77777777" w:rsidR="001058E4" w:rsidRPr="00C23D8A" w:rsidRDefault="001058E4" w:rsidP="001058E4">
      <w:r w:rsidRPr="00C23D8A">
        <w:t xml:space="preserve">Tàu cá </w:t>
      </w:r>
      <w:r w:rsidRPr="00C23D8A">
        <w:rPr>
          <w:position w:val="-4"/>
        </w:rPr>
        <w:object w:dxaOrig="240" w:dyaOrig="260" w14:anchorId="74A21D4F">
          <v:shape id="_x0000_i1324" type="#_x0000_t75" style="width:12.25pt;height:12.9pt" o:ole="">
            <v:imagedata r:id="rId195" o:title=""/>
          </v:shape>
          <o:OLEObject Type="Embed" ProgID="Equation.DSMT4" ShapeID="_x0000_i1324" DrawAspect="Content" ObjectID="_1770711069" r:id="rId196"/>
        </w:object>
      </w:r>
      <w:r w:rsidRPr="00C23D8A">
        <w:t xml:space="preserve"> di chuyển theo đường thẳng </w:t>
      </w:r>
      <w:r w:rsidRPr="00C23D8A">
        <w:rPr>
          <w:position w:val="-4"/>
        </w:rPr>
        <w:object w:dxaOrig="220" w:dyaOrig="260" w14:anchorId="0A4B5ACF">
          <v:shape id="_x0000_i1325" type="#_x0000_t75" style="width:11.55pt;height:12.9pt" o:ole="">
            <v:imagedata r:id="rId197" o:title=""/>
          </v:shape>
          <o:OLEObject Type="Embed" ProgID="Equation.DSMT4" ShapeID="_x0000_i1325" DrawAspect="Content" ObjectID="_1770711070" r:id="rId198"/>
        </w:object>
      </w:r>
      <w:r w:rsidRPr="00C23D8A">
        <w:t xml:space="preserve"> từ vị trí </w:t>
      </w:r>
      <w:r w:rsidRPr="00C23D8A">
        <w:rPr>
          <w:position w:val="-4"/>
        </w:rPr>
        <w:object w:dxaOrig="240" w:dyaOrig="260" w14:anchorId="07E77B76">
          <v:shape id="_x0000_i1326" type="#_x0000_t75" style="width:12.25pt;height:12.9pt" o:ole="">
            <v:imagedata r:id="rId199" o:title=""/>
          </v:shape>
          <o:OLEObject Type="Embed" ProgID="Equation.DSMT4" ShapeID="_x0000_i1326" DrawAspect="Content" ObjectID="_1770711071" r:id="rId200"/>
        </w:object>
      </w:r>
      <w:r w:rsidRPr="00C23D8A">
        <w:t xml:space="preserve"> đến vị trí </w:t>
      </w:r>
      <w:r w:rsidRPr="00C23D8A">
        <w:rPr>
          <w:position w:val="-6"/>
        </w:rPr>
        <w:object w:dxaOrig="240" w:dyaOrig="279" w14:anchorId="5678238D">
          <v:shape id="_x0000_i1327" type="#_x0000_t75" style="width:12.25pt;height:14.95pt" o:ole="">
            <v:imagedata r:id="rId201" o:title=""/>
          </v:shape>
          <o:OLEObject Type="Embed" ProgID="Equation.DSMT4" ShapeID="_x0000_i1327" DrawAspect="Content" ObjectID="_1770711072" r:id="rId202"/>
        </w:object>
      </w:r>
      <w:r w:rsidRPr="00C23D8A">
        <w:t>.</w:t>
      </w:r>
    </w:p>
    <w:p w14:paraId="2D334CCF" w14:textId="77777777" w:rsidR="001058E4" w:rsidRPr="00C23D8A" w:rsidRDefault="001058E4" w:rsidP="001058E4">
      <w:pPr>
        <w:jc w:val="center"/>
      </w:pPr>
      <w:r w:rsidRPr="00C23D8A">
        <w:rPr>
          <w:noProof/>
        </w:rPr>
        <w:drawing>
          <wp:inline distT="0" distB="0" distL="0" distR="0" wp14:anchorId="68281A81" wp14:editId="658DC32B">
            <wp:extent cx="2686050" cy="1905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686050" cy="1905000"/>
                    </a:xfrm>
                    <a:prstGeom prst="rect">
                      <a:avLst/>
                    </a:prstGeom>
                  </pic:spPr>
                </pic:pic>
              </a:graphicData>
            </a:graphic>
          </wp:inline>
        </w:drawing>
      </w:r>
    </w:p>
    <w:p w14:paraId="2416798B" w14:textId="77777777" w:rsidR="001058E4" w:rsidRPr="00C23D8A" w:rsidRDefault="001058E4" w:rsidP="001058E4">
      <w:r w:rsidRPr="00C23D8A">
        <w:t xml:space="preserve">a) Viết phương trình đường đi </w:t>
      </w:r>
      <w:r w:rsidRPr="00C23D8A">
        <w:rPr>
          <w:position w:val="-4"/>
        </w:rPr>
        <w:object w:dxaOrig="220" w:dyaOrig="260" w14:anchorId="59F8AF37">
          <v:shape id="_x0000_i1328" type="#_x0000_t75" style="width:11.55pt;height:12.9pt" o:ole="">
            <v:imagedata r:id="rId204" o:title=""/>
          </v:shape>
          <o:OLEObject Type="Embed" ProgID="Equation.DSMT4" ShapeID="_x0000_i1328" DrawAspect="Content" ObjectID="_1770711073" r:id="rId205"/>
        </w:object>
      </w:r>
      <w:r w:rsidRPr="00C23D8A">
        <w:t xml:space="preserve"> của tàu cá </w:t>
      </w:r>
      <w:r w:rsidRPr="00C23D8A">
        <w:rPr>
          <w:position w:val="-4"/>
        </w:rPr>
        <w:object w:dxaOrig="240" w:dyaOrig="260" w14:anchorId="3466A666">
          <v:shape id="_x0000_i1329" type="#_x0000_t75" style="width:12.25pt;height:12.9pt" o:ole="">
            <v:imagedata r:id="rId206" o:title=""/>
          </v:shape>
          <o:OLEObject Type="Embed" ProgID="Equation.DSMT4" ShapeID="_x0000_i1329" DrawAspect="Content" ObjectID="_1770711074" r:id="rId207"/>
        </w:object>
      </w:r>
      <w:r w:rsidRPr="00C23D8A">
        <w:t>.</w:t>
      </w:r>
    </w:p>
    <w:p w14:paraId="0D4182E5" w14:textId="77777777" w:rsidR="001058E4" w:rsidRPr="00C23D8A" w:rsidRDefault="001058E4" w:rsidP="001058E4">
      <w:r w:rsidRPr="00C23D8A">
        <w:t>b) Tính góc giữa hai đường đi của hai tàu cá.</w:t>
      </w:r>
    </w:p>
    <w:p w14:paraId="254743EA" w14:textId="77777777" w:rsidR="001058E4" w:rsidRPr="00C23D8A" w:rsidRDefault="001058E4" w:rsidP="001058E4">
      <w:r w:rsidRPr="00C23D8A">
        <w:t xml:space="preserve">c) Nếu tàu cá </w:t>
      </w:r>
      <w:r w:rsidRPr="00C23D8A">
        <w:rPr>
          <w:position w:val="-4"/>
        </w:rPr>
        <w:object w:dxaOrig="240" w:dyaOrig="260" w14:anchorId="610A7397">
          <v:shape id="_x0000_i1330" type="#_x0000_t75" style="width:12.25pt;height:12.9pt" o:ole="">
            <v:imagedata r:id="rId208" o:title=""/>
          </v:shape>
          <o:OLEObject Type="Embed" ProgID="Equation.DSMT4" ShapeID="_x0000_i1330" DrawAspect="Content" ObjectID="_1770711075" r:id="rId209"/>
        </w:object>
      </w:r>
      <w:r w:rsidRPr="00C23D8A">
        <w:t xml:space="preserve"> đứng yên ở vị trí ban đầu, tàu cá </w:t>
      </w:r>
      <w:r w:rsidRPr="00C23D8A">
        <w:rPr>
          <w:position w:val="-4"/>
        </w:rPr>
        <w:object w:dxaOrig="240" w:dyaOrig="260" w14:anchorId="69014E35">
          <v:shape id="_x0000_i1331" type="#_x0000_t75" style="width:12.25pt;height:12.9pt" o:ole="">
            <v:imagedata r:id="rId210" o:title=""/>
          </v:shape>
          <o:OLEObject Type="Embed" ProgID="Equation.DSMT4" ShapeID="_x0000_i1331" DrawAspect="Content" ObjectID="_1770711076" r:id="rId211"/>
        </w:object>
      </w:r>
      <w:r w:rsidRPr="00C23D8A">
        <w:t xml:space="preserve"> di chuyển thì khoảng cách ngắn nhất giữa hai tàu bằng bao nhiêu?</w:t>
      </w:r>
    </w:p>
    <w:p w14:paraId="2A80FF75" w14:textId="7AAFCBE1" w:rsidR="001058E4" w:rsidRPr="00C23D8A" w:rsidRDefault="00C23D8A" w:rsidP="00C23D8A">
      <w:pPr>
        <w:tabs>
          <w:tab w:val="left" w:pos="992"/>
        </w:tabs>
        <w:spacing w:before="120" w:after="0" w:line="276" w:lineRule="auto"/>
      </w:pPr>
      <w:r w:rsidRPr="00C23D8A">
        <w:rPr>
          <w:b/>
          <w:color w:val="0000FF"/>
        </w:rPr>
        <w:t>Câu 17.</w:t>
      </w:r>
      <w:r w:rsidRPr="00C23D8A">
        <w:rPr>
          <w:b/>
          <w:color w:val="0000FF"/>
        </w:rPr>
        <w:tab/>
      </w:r>
      <w:r w:rsidR="001058E4" w:rsidRPr="00C23D8A">
        <w:t xml:space="preserve">Chuyển động của vật thể </w:t>
      </w:r>
      <w:r w:rsidR="001058E4" w:rsidRPr="00C23D8A">
        <w:rPr>
          <w:position w:val="-4"/>
        </w:rPr>
        <w:object w:dxaOrig="320" w:dyaOrig="260" w14:anchorId="45C9AA3C">
          <v:shape id="_x0000_i1340" type="#_x0000_t75" style="width:15.6pt;height:12.25pt" o:ole="">
            <v:imagedata r:id="rId212" o:title=""/>
          </v:shape>
          <o:OLEObject Type="Embed" ProgID="Equation.DSMT4" ShapeID="_x0000_i1340" DrawAspect="Content" ObjectID="_1770711077" r:id="rId213"/>
        </w:object>
      </w:r>
      <w:r w:rsidR="001058E4" w:rsidRPr="00C23D8A">
        <w:t xml:space="preserve"> được thể hiện trên mặt phẳng toạ độ </w:t>
      </w:r>
      <w:r w:rsidR="001058E4" w:rsidRPr="00C23D8A">
        <w:rPr>
          <w:position w:val="-10"/>
        </w:rPr>
        <w:object w:dxaOrig="460" w:dyaOrig="320" w14:anchorId="64948926">
          <v:shape id="_x0000_i1341" type="#_x0000_t75" style="width:23.1pt;height:15.6pt" o:ole="">
            <v:imagedata r:id="rId214" o:title=""/>
          </v:shape>
          <o:OLEObject Type="Embed" ProgID="Equation.DSMT4" ShapeID="_x0000_i1341" DrawAspect="Content" ObjectID="_1770711078" r:id="rId215"/>
        </w:object>
      </w:r>
      <w:r w:rsidR="001058E4" w:rsidRPr="00C23D8A">
        <w:t xml:space="preserve">. Vật thể </w:t>
      </w:r>
      <w:r w:rsidR="001058E4" w:rsidRPr="00C23D8A">
        <w:rPr>
          <w:position w:val="-4"/>
        </w:rPr>
        <w:object w:dxaOrig="320" w:dyaOrig="260" w14:anchorId="315E7057">
          <v:shape id="_x0000_i1342" type="#_x0000_t75" style="width:15.6pt;height:12.25pt" o:ole="">
            <v:imagedata r:id="rId216" o:title=""/>
          </v:shape>
          <o:OLEObject Type="Embed" ProgID="Equation.DSMT4" ShapeID="_x0000_i1342" DrawAspect="Content" ObjectID="_1770711079" r:id="rId217"/>
        </w:object>
      </w:r>
      <w:r w:rsidR="001058E4" w:rsidRPr="00C23D8A">
        <w:t xml:space="preserve"> khởi hành từ điểm </w:t>
      </w:r>
      <w:r w:rsidR="001058E4" w:rsidRPr="00C23D8A">
        <w:rPr>
          <w:position w:val="-10"/>
        </w:rPr>
        <w:object w:dxaOrig="700" w:dyaOrig="320" w14:anchorId="0F0884E9">
          <v:shape id="_x0000_i1343" type="#_x0000_t75" style="width:34.65pt;height:15.6pt" o:ole="">
            <v:imagedata r:id="rId218" o:title=""/>
          </v:shape>
          <o:OLEObject Type="Embed" ProgID="Equation.DSMT4" ShapeID="_x0000_i1343" DrawAspect="Content" ObjectID="_1770711080" r:id="rId219"/>
        </w:object>
      </w:r>
      <w:r w:rsidR="001058E4" w:rsidRPr="00C23D8A">
        <w:t xml:space="preserve"> và chuyển động thẳng đều với vectơ vận tốc là </w:t>
      </w:r>
      <w:r w:rsidR="001058E4" w:rsidRPr="00C23D8A">
        <w:rPr>
          <w:position w:val="-10"/>
        </w:rPr>
        <w:object w:dxaOrig="639" w:dyaOrig="320" w14:anchorId="54DFA72D">
          <v:shape id="_x0000_i1344" type="#_x0000_t75" style="width:31.9pt;height:15.6pt" o:ole="">
            <v:imagedata r:id="rId220" o:title=""/>
          </v:shape>
          <o:OLEObject Type="Embed" ProgID="Equation.DSMT4" ShapeID="_x0000_i1344" DrawAspect="Content" ObjectID="_1770711081" r:id="rId221"/>
        </w:object>
      </w:r>
      <w:r w:rsidR="001058E4" w:rsidRPr="00C23D8A">
        <w:t>.</w:t>
      </w:r>
    </w:p>
    <w:p w14:paraId="31D5060E" w14:textId="77777777" w:rsidR="001058E4" w:rsidRPr="00C23D8A" w:rsidRDefault="001058E4" w:rsidP="001058E4">
      <w:r w:rsidRPr="00C23D8A">
        <w:t xml:space="preserve">a) Hỏi vật thể </w:t>
      </w:r>
      <w:r w:rsidRPr="00C23D8A">
        <w:rPr>
          <w:position w:val="-4"/>
        </w:rPr>
        <w:object w:dxaOrig="320" w:dyaOrig="260" w14:anchorId="231D3C98">
          <v:shape id="_x0000_i1345" type="#_x0000_t75" style="width:15.6pt;height:12.25pt" o:ole="">
            <v:imagedata r:id="rId222" o:title=""/>
          </v:shape>
          <o:OLEObject Type="Embed" ProgID="Equation.DSMT4" ShapeID="_x0000_i1345" DrawAspect="Content" ObjectID="_1770711082" r:id="rId223"/>
        </w:object>
      </w:r>
      <w:r w:rsidRPr="00C23D8A">
        <w:t xml:space="preserve"> chuyển động trên đường thẳng nào?</w:t>
      </w:r>
    </w:p>
    <w:p w14:paraId="54562169" w14:textId="77777777" w:rsidR="001058E4" w:rsidRPr="00C23D8A" w:rsidRDefault="001058E4" w:rsidP="001058E4">
      <w:r w:rsidRPr="00C23D8A">
        <w:t xml:space="preserve">b) Xác định toạ độ của vật thể </w:t>
      </w:r>
      <w:r w:rsidRPr="00C23D8A">
        <w:rPr>
          <w:position w:val="-4"/>
        </w:rPr>
        <w:object w:dxaOrig="320" w:dyaOrig="260" w14:anchorId="33AA657E">
          <v:shape id="_x0000_i1346" type="#_x0000_t75" style="width:15.6pt;height:12.25pt" o:ole="">
            <v:imagedata r:id="rId224" o:title=""/>
          </v:shape>
          <o:OLEObject Type="Embed" ProgID="Equation.DSMT4" ShapeID="_x0000_i1346" DrawAspect="Content" ObjectID="_1770711083" r:id="rId225"/>
        </w:object>
      </w:r>
      <w:r w:rsidRPr="00C23D8A">
        <w:t xml:space="preserve"> tại thời điểm </w:t>
      </w:r>
      <w:r w:rsidRPr="00C23D8A">
        <w:rPr>
          <w:position w:val="-10"/>
        </w:rPr>
        <w:object w:dxaOrig="740" w:dyaOrig="320" w14:anchorId="2B04572F">
          <v:shape id="_x0000_i1347" type="#_x0000_t75" style="width:37.35pt;height:15.6pt" o:ole="">
            <v:imagedata r:id="rId226" o:title=""/>
          </v:shape>
          <o:OLEObject Type="Embed" ProgID="Equation.DSMT4" ShapeID="_x0000_i1347" DrawAspect="Content" ObjectID="_1770711084" r:id="rId227"/>
        </w:object>
      </w:r>
      <w:r w:rsidRPr="00C23D8A">
        <w:t xml:space="preserve"> tính từ khi khởi hành.</w:t>
      </w:r>
    </w:p>
    <w:p w14:paraId="074CA4EF" w14:textId="77777777" w:rsidR="001058E4" w:rsidRPr="00C23D8A" w:rsidRDefault="001058E4" w:rsidP="001058E4">
      <w:r w:rsidRPr="00C23D8A">
        <w:t xml:space="preserve">c) Hỏi khi </w:t>
      </w:r>
      <w:r w:rsidRPr="00C23D8A">
        <w:rPr>
          <w:position w:val="-6"/>
        </w:rPr>
        <w:object w:dxaOrig="499" w:dyaOrig="279" w14:anchorId="609179B1">
          <v:shape id="_x0000_i1348" type="#_x0000_t75" style="width:25.15pt;height:14.95pt" o:ole="">
            <v:imagedata r:id="rId228" o:title=""/>
          </v:shape>
          <o:OLEObject Type="Embed" ProgID="Equation.DSMT4" ShapeID="_x0000_i1348" DrawAspect="Content" ObjectID="_1770711085" r:id="rId229"/>
        </w:object>
      </w:r>
      <w:r w:rsidRPr="00C23D8A">
        <w:t xml:space="preserve"> thì vật thể </w:t>
      </w:r>
      <w:r w:rsidRPr="00C23D8A">
        <w:rPr>
          <w:position w:val="-4"/>
        </w:rPr>
        <w:object w:dxaOrig="320" w:dyaOrig="260" w14:anchorId="47F6706A">
          <v:shape id="_x0000_i1349" type="#_x0000_t75" style="width:15.6pt;height:12.25pt" o:ole="">
            <v:imagedata r:id="rId230" o:title=""/>
          </v:shape>
          <o:OLEObject Type="Embed" ProgID="Equation.DSMT4" ShapeID="_x0000_i1349" DrawAspect="Content" ObjectID="_1770711086" r:id="rId231"/>
        </w:object>
      </w:r>
      <w:r w:rsidRPr="00C23D8A">
        <w:t xml:space="preserve"> chuyển động được quãng đường dài bao nhiêu?</w:t>
      </w:r>
    </w:p>
    <w:p w14:paraId="6F4787D1" w14:textId="452D75BE" w:rsidR="001058E4" w:rsidRPr="00C23D8A" w:rsidRDefault="00C23D8A" w:rsidP="00C23D8A">
      <w:pPr>
        <w:tabs>
          <w:tab w:val="left" w:pos="992"/>
        </w:tabs>
        <w:spacing w:before="120" w:after="0" w:line="276" w:lineRule="auto"/>
      </w:pPr>
      <w:r w:rsidRPr="00C23D8A">
        <w:rPr>
          <w:b/>
          <w:color w:val="0000FF"/>
        </w:rPr>
        <w:lastRenderedPageBreak/>
        <w:t>Câu 18.</w:t>
      </w:r>
      <w:r w:rsidRPr="00C23D8A">
        <w:rPr>
          <w:b/>
          <w:color w:val="0000FF"/>
        </w:rPr>
        <w:tab/>
      </w:r>
      <w:r w:rsidR="001058E4" w:rsidRPr="00C23D8A">
        <w:t xml:space="preserve">Nhà Nam có một ao cá dạng hình chữ nhật </w:t>
      </w:r>
      <w:r w:rsidR="001058E4" w:rsidRPr="00C23D8A">
        <w:rPr>
          <w:position w:val="-10"/>
        </w:rPr>
        <w:object w:dxaOrig="760" w:dyaOrig="320" w14:anchorId="5C46F04E">
          <v:shape id="_x0000_i1362" type="#_x0000_t75" style="width:38.05pt;height:15.6pt" o:ole="">
            <v:imagedata r:id="rId232" o:title=""/>
          </v:shape>
          <o:OLEObject Type="Embed" ProgID="Equation.DSMT4" ShapeID="_x0000_i1362" DrawAspect="Content" ObjectID="_1770711087" r:id="rId233"/>
        </w:object>
      </w:r>
      <w:r w:rsidR="001058E4" w:rsidRPr="00C23D8A">
        <w:t xml:space="preserve"> với chiều dài </w:t>
      </w:r>
      <w:r w:rsidR="001058E4" w:rsidRPr="00C23D8A">
        <w:rPr>
          <w:position w:val="-10"/>
        </w:rPr>
        <w:object w:dxaOrig="1140" w:dyaOrig="320" w14:anchorId="287DD84C">
          <v:shape id="_x0000_i1363" type="#_x0000_t75" style="width:57.05pt;height:15.6pt" o:ole="">
            <v:imagedata r:id="rId234" o:title=""/>
          </v:shape>
          <o:OLEObject Type="Embed" ProgID="Equation.DSMT4" ShapeID="_x0000_i1363" DrawAspect="Content" ObjectID="_1770711088" r:id="rId235"/>
        </w:object>
      </w:r>
      <w:r w:rsidR="001058E4" w:rsidRPr="00C23D8A">
        <w:t xml:space="preserve">, chiều rộng </w:t>
      </w:r>
      <w:r w:rsidR="001058E4" w:rsidRPr="00C23D8A">
        <w:rPr>
          <w:position w:val="-6"/>
        </w:rPr>
        <w:object w:dxaOrig="1140" w:dyaOrig="279" w14:anchorId="7EDFAE07">
          <v:shape id="_x0000_i1364" type="#_x0000_t75" style="width:57.05pt;height:14.95pt" o:ole="">
            <v:imagedata r:id="rId236" o:title=""/>
          </v:shape>
          <o:OLEObject Type="Embed" ProgID="Equation.DSMT4" ShapeID="_x0000_i1364" DrawAspect="Content" ObjectID="_1770711089" r:id="rId237"/>
        </w:object>
      </w:r>
      <w:r w:rsidR="001058E4" w:rsidRPr="00C23D8A">
        <w:t xml:space="preserve">. Phần tam giác </w:t>
      </w:r>
      <w:r w:rsidR="001058E4" w:rsidRPr="00C23D8A">
        <w:rPr>
          <w:position w:val="-10"/>
        </w:rPr>
        <w:object w:dxaOrig="520" w:dyaOrig="320" w14:anchorId="66243B40">
          <v:shape id="_x0000_i1365" type="#_x0000_t75" style="width:26.5pt;height:15.6pt" o:ole="">
            <v:imagedata r:id="rId238" o:title=""/>
          </v:shape>
          <o:OLEObject Type="Embed" ProgID="Equation.DSMT4" ShapeID="_x0000_i1365" DrawAspect="Content" ObjectID="_1770711090" r:id="rId239"/>
        </w:object>
      </w:r>
      <w:r w:rsidR="001058E4" w:rsidRPr="00C23D8A">
        <w:t xml:space="preserve"> là nơi nuôi ếch, </w:t>
      </w:r>
      <w:r w:rsidR="001058E4" w:rsidRPr="00C23D8A">
        <w:rPr>
          <w:position w:val="-10"/>
        </w:rPr>
        <w:object w:dxaOrig="2140" w:dyaOrig="320" w14:anchorId="1701F812">
          <v:shape id="_x0000_i1366" type="#_x0000_t75" style="width:106.65pt;height:15.6pt" o:ole="">
            <v:imagedata r:id="rId240" o:title=""/>
          </v:shape>
          <o:OLEObject Type="Embed" ProgID="Equation.DSMT4" ShapeID="_x0000_i1366" DrawAspect="Content" ObjectID="_1770711091" r:id="rId241"/>
        </w:object>
      </w:r>
      <w:r w:rsidR="001058E4" w:rsidRPr="00C23D8A">
        <w:t xml:space="preserve"> (với </w:t>
      </w:r>
      <w:r w:rsidR="001058E4" w:rsidRPr="00C23D8A">
        <w:rPr>
          <w:position w:val="-6"/>
        </w:rPr>
        <w:object w:dxaOrig="220" w:dyaOrig="279" w14:anchorId="41967AA5">
          <v:shape id="_x0000_i1367" type="#_x0000_t75" style="width:11.55pt;height:14.95pt" o:ole="">
            <v:imagedata r:id="rId242" o:title=""/>
          </v:shape>
          <o:OLEObject Type="Embed" ProgID="Equation.DSMT4" ShapeID="_x0000_i1367" DrawAspect="Content" ObjectID="_1770711092" r:id="rId243"/>
        </w:object>
      </w:r>
      <w:r w:rsidR="001058E4" w:rsidRPr="00C23D8A">
        <w:t xml:space="preserve">, </w:t>
      </w:r>
      <w:r w:rsidR="001058E4" w:rsidRPr="00C23D8A">
        <w:rPr>
          <w:position w:val="-4"/>
        </w:rPr>
        <w:object w:dxaOrig="220" w:dyaOrig="260" w14:anchorId="44EBD6F2">
          <v:shape id="_x0000_i1368" type="#_x0000_t75" style="width:11.55pt;height:12.25pt" o:ole="">
            <v:imagedata r:id="rId244" o:title=""/>
          </v:shape>
          <o:OLEObject Type="Embed" ProgID="Equation.DSMT4" ShapeID="_x0000_i1368" DrawAspect="Content" ObjectID="_1770711093" r:id="rId245"/>
        </w:object>
      </w:r>
      <w:r w:rsidR="001058E4" w:rsidRPr="00C23D8A">
        <w:t xml:space="preserve"> lần lượt là các điểm nằm trên cạnh </w:t>
      </w:r>
      <w:r w:rsidR="001058E4" w:rsidRPr="00C23D8A">
        <w:rPr>
          <w:position w:val="-10"/>
        </w:rPr>
        <w:object w:dxaOrig="880" w:dyaOrig="320" w14:anchorId="26A1D4F0">
          <v:shape id="_x0000_i1369" type="#_x0000_t75" style="width:44.85pt;height:15.6pt" o:ole="">
            <v:imagedata r:id="rId246" o:title=""/>
          </v:shape>
          <o:OLEObject Type="Embed" ProgID="Equation.DSMT4" ShapeID="_x0000_i1369" DrawAspect="Content" ObjectID="_1770711094" r:id="rId247"/>
        </w:object>
      </w:r>
      <w:r w:rsidR="001058E4" w:rsidRPr="00C23D8A">
        <w:t xml:space="preserve"> ) (xem hình bên dưới).</w:t>
      </w:r>
    </w:p>
    <w:p w14:paraId="26326260" w14:textId="77777777" w:rsidR="001058E4" w:rsidRPr="00C23D8A" w:rsidRDefault="001058E4" w:rsidP="001058E4">
      <w:pPr>
        <w:jc w:val="center"/>
      </w:pPr>
      <w:r w:rsidRPr="00C23D8A">
        <w:rPr>
          <w:noProof/>
        </w:rPr>
        <w:drawing>
          <wp:inline distT="0" distB="0" distL="0" distR="0" wp14:anchorId="0A852F93" wp14:editId="327EE3E8">
            <wp:extent cx="2857500" cy="2171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857500" cy="2171700"/>
                    </a:xfrm>
                    <a:prstGeom prst="rect">
                      <a:avLst/>
                    </a:prstGeom>
                  </pic:spPr>
                </pic:pic>
              </a:graphicData>
            </a:graphic>
          </wp:inline>
        </w:drawing>
      </w:r>
    </w:p>
    <w:p w14:paraId="75F4C3AE" w14:textId="77777777" w:rsidR="001058E4" w:rsidRPr="00C23D8A" w:rsidRDefault="001058E4" w:rsidP="001058E4">
      <w:r w:rsidRPr="00C23D8A">
        <w:t xml:space="preserve">a) Chọn hệ trục tọ̣ độ </w:t>
      </w:r>
      <w:r w:rsidRPr="00C23D8A">
        <w:rPr>
          <w:position w:val="-10"/>
        </w:rPr>
        <w:object w:dxaOrig="460" w:dyaOrig="320" w14:anchorId="2972B88E">
          <v:shape id="_x0000_i1370" type="#_x0000_t75" style="width:23.1pt;height:15.6pt" o:ole="">
            <v:imagedata r:id="rId249" o:title=""/>
          </v:shape>
          <o:OLEObject Type="Embed" ProgID="Equation.DSMT4" ShapeID="_x0000_i1370" DrawAspect="Content" ObjectID="_1770711095" r:id="rId250"/>
        </w:object>
      </w:r>
      <w:r w:rsidRPr="00C23D8A">
        <w:t xml:space="preserve">, có điểm </w:t>
      </w:r>
      <w:r w:rsidRPr="00C23D8A">
        <w:rPr>
          <w:position w:val="-6"/>
        </w:rPr>
        <w:object w:dxaOrig="240" w:dyaOrig="279" w14:anchorId="311EF05C">
          <v:shape id="_x0000_i1371" type="#_x0000_t75" style="width:12.25pt;height:14.95pt" o:ole="">
            <v:imagedata r:id="rId251" o:title=""/>
          </v:shape>
          <o:OLEObject Type="Embed" ProgID="Equation.DSMT4" ShapeID="_x0000_i1371" DrawAspect="Content" ObjectID="_1770711096" r:id="rId252"/>
        </w:object>
      </w:r>
      <w:r w:rsidRPr="00C23D8A">
        <w:t xml:space="preserve"> trùng với điểm </w:t>
      </w:r>
      <w:r w:rsidRPr="00C23D8A">
        <w:rPr>
          <w:position w:val="-6"/>
        </w:rPr>
        <w:object w:dxaOrig="279" w:dyaOrig="279" w14:anchorId="0AF7CBEC">
          <v:shape id="_x0000_i1372" type="#_x0000_t75" style="width:14.95pt;height:14.95pt" o:ole="">
            <v:imagedata r:id="rId253" o:title=""/>
          </v:shape>
          <o:OLEObject Type="Embed" ProgID="Equation.DSMT4" ShapeID="_x0000_i1372" DrawAspect="Content" ObjectID="_1770711097" r:id="rId254"/>
        </w:object>
      </w:r>
      <w:r w:rsidRPr="00C23D8A">
        <w:t xml:space="preserve">, các tia </w:t>
      </w:r>
      <w:r w:rsidRPr="00C23D8A">
        <w:rPr>
          <w:position w:val="-10"/>
        </w:rPr>
        <w:object w:dxaOrig="720" w:dyaOrig="320" w14:anchorId="5F56CFAF">
          <v:shape id="_x0000_i1373" type="#_x0000_t75" style="width:36.7pt;height:15.6pt" o:ole="">
            <v:imagedata r:id="rId255" o:title=""/>
          </v:shape>
          <o:OLEObject Type="Embed" ProgID="Equation.DSMT4" ShapeID="_x0000_i1373" DrawAspect="Content" ObjectID="_1770711098" r:id="rId256"/>
        </w:object>
      </w:r>
      <w:r w:rsidRPr="00C23D8A">
        <w:t xml:space="preserve"> tương ứng trùng với các tia </w:t>
      </w:r>
      <w:r w:rsidRPr="00C23D8A">
        <w:rPr>
          <w:position w:val="-10"/>
        </w:rPr>
        <w:object w:dxaOrig="900" w:dyaOrig="320" w14:anchorId="206A5A32">
          <v:shape id="_x0000_i1374" type="#_x0000_t75" style="width:44.85pt;height:15.6pt" o:ole="">
            <v:imagedata r:id="rId257" o:title=""/>
          </v:shape>
          <o:OLEObject Type="Embed" ProgID="Equation.DSMT4" ShapeID="_x0000_i1374" DrawAspect="Content" ObjectID="_1770711099" r:id="rId258"/>
        </w:object>
      </w:r>
      <w:r w:rsidRPr="00C23D8A">
        <w:t xml:space="preserve">, mỗi đơn vị độ dài trên mặt phẳng toạ độ tương ứng với </w:t>
      </w:r>
      <w:r w:rsidRPr="00C23D8A">
        <w:rPr>
          <w:position w:val="-6"/>
        </w:rPr>
        <w:object w:dxaOrig="360" w:dyaOrig="279" w14:anchorId="2B13000A">
          <v:shape id="_x0000_i1375" type="#_x0000_t75" style="width:18.35pt;height:14.95pt" o:ole="">
            <v:imagedata r:id="rId259" o:title=""/>
          </v:shape>
          <o:OLEObject Type="Embed" ProgID="Equation.DSMT4" ShapeID="_x0000_i1375" DrawAspect="Content" ObjectID="_1770711100" r:id="rId260"/>
        </w:object>
      </w:r>
      <w:r w:rsidRPr="00C23D8A">
        <w:t xml:space="preserve"> trong thực tế. Hãy xác định tọa độ của các điểm </w:t>
      </w:r>
      <w:r w:rsidRPr="00C23D8A">
        <w:rPr>
          <w:position w:val="-10"/>
        </w:rPr>
        <w:object w:dxaOrig="1579" w:dyaOrig="320" w14:anchorId="12F54B3D">
          <v:shape id="_x0000_i1376" type="#_x0000_t75" style="width:78.8pt;height:15.6pt" o:ole="">
            <v:imagedata r:id="rId261" o:title=""/>
          </v:shape>
          <o:OLEObject Type="Embed" ProgID="Equation.DSMT4" ShapeID="_x0000_i1376" DrawAspect="Content" ObjectID="_1770711101" r:id="rId262"/>
        </w:object>
      </w:r>
      <w:r w:rsidRPr="00C23D8A">
        <w:t xml:space="preserve"> và viết phương trình đường thẳng </w:t>
      </w:r>
      <w:r w:rsidRPr="00C23D8A">
        <w:rPr>
          <w:position w:val="-6"/>
        </w:rPr>
        <w:object w:dxaOrig="360" w:dyaOrig="279" w14:anchorId="67542133">
          <v:shape id="_x0000_i1377" type="#_x0000_t75" style="width:18.35pt;height:14.95pt" o:ole="">
            <v:imagedata r:id="rId263" o:title=""/>
          </v:shape>
          <o:OLEObject Type="Embed" ProgID="Equation.DSMT4" ShapeID="_x0000_i1377" DrawAspect="Content" ObjectID="_1770711102" r:id="rId264"/>
        </w:object>
      </w:r>
      <w:r w:rsidRPr="00C23D8A">
        <w:t>.</w:t>
      </w:r>
    </w:p>
    <w:p w14:paraId="4A03DD00" w14:textId="77777777" w:rsidR="001058E4" w:rsidRPr="00C23D8A" w:rsidRDefault="001058E4" w:rsidP="001058E4">
      <w:r w:rsidRPr="00C23D8A">
        <w:t xml:space="preserve">b) Nam đửng ở vị trí </w:t>
      </w:r>
      <w:r w:rsidRPr="00C23D8A">
        <w:rPr>
          <w:position w:val="-6"/>
        </w:rPr>
        <w:object w:dxaOrig="279" w:dyaOrig="279" w14:anchorId="218A8AA7">
          <v:shape id="_x0000_i1378" type="#_x0000_t75" style="width:14.95pt;height:14.95pt" o:ole="">
            <v:imagedata r:id="rId265" o:title=""/>
          </v:shape>
          <o:OLEObject Type="Embed" ProgID="Equation.DSMT4" ShapeID="_x0000_i1378" DrawAspect="Content" ObjectID="_1770711103" r:id="rId266"/>
        </w:object>
      </w:r>
      <w:r w:rsidRPr="00C23D8A">
        <w:t xml:space="preserve"> câu cá và có thể quăng lưỡi câu xa 21,4 m. Hỏi lưỡi câu có thể rơi vào nơi nuôi ếch hay không?</w:t>
      </w:r>
    </w:p>
    <w:p w14:paraId="50F8B0CA" w14:textId="7C0ACF5D" w:rsidR="001058E4" w:rsidRPr="00C23D8A" w:rsidRDefault="00C23D8A" w:rsidP="00C23D8A">
      <w:pPr>
        <w:tabs>
          <w:tab w:val="left" w:pos="992"/>
        </w:tabs>
        <w:spacing w:before="120" w:after="0" w:line="276" w:lineRule="auto"/>
      </w:pPr>
      <w:r w:rsidRPr="00C23D8A">
        <w:rPr>
          <w:b/>
          <w:color w:val="0000FF"/>
        </w:rPr>
        <w:t>Câu 19.</w:t>
      </w:r>
      <w:r w:rsidRPr="00C23D8A">
        <w:rPr>
          <w:b/>
          <w:color w:val="0000FF"/>
        </w:rPr>
        <w:tab/>
      </w:r>
      <w:r w:rsidR="001058E4" w:rsidRPr="00C23D8A">
        <w:t xml:space="preserve">Trong mặt phẳng toạ độ </w:t>
      </w:r>
      <w:r w:rsidR="001058E4" w:rsidRPr="00C23D8A">
        <w:rPr>
          <w:position w:val="-10"/>
        </w:rPr>
        <w:object w:dxaOrig="460" w:dyaOrig="320" w14:anchorId="5C7E8C8A">
          <v:shape id="_x0000_i1405" type="#_x0000_t75" style="width:23.1pt;height:15.6pt" o:ole="">
            <v:imagedata r:id="rId267" o:title=""/>
          </v:shape>
          <o:OLEObject Type="Embed" ProgID="Equation.DSMT4" ShapeID="_x0000_i1405" DrawAspect="Content" ObjectID="_1770711104" r:id="rId268"/>
        </w:object>
      </w:r>
      <w:r w:rsidR="001058E4" w:rsidRPr="00C23D8A">
        <w:t xml:space="preserve">, vị trí của một chất điểm </w:t>
      </w:r>
      <w:r w:rsidR="001058E4" w:rsidRPr="00C23D8A">
        <w:rPr>
          <w:position w:val="-4"/>
        </w:rPr>
        <w:object w:dxaOrig="260" w:dyaOrig="260" w14:anchorId="7DE26A1D">
          <v:shape id="_x0000_i1406" type="#_x0000_t75" style="width:12.25pt;height:12.25pt" o:ole="">
            <v:imagedata r:id="rId269" o:title=""/>
          </v:shape>
          <o:OLEObject Type="Embed" ProgID="Equation.DSMT4" ShapeID="_x0000_i1406" DrawAspect="Content" ObjectID="_1770711105" r:id="rId270"/>
        </w:object>
      </w:r>
      <w:r w:rsidR="001058E4" w:rsidRPr="00C23D8A">
        <w:t xml:space="preserve"> tại thời điểm </w:t>
      </w:r>
      <w:r w:rsidR="001058E4" w:rsidRPr="00C23D8A">
        <w:rPr>
          <w:position w:val="-10"/>
        </w:rPr>
        <w:object w:dxaOrig="1320" w:dyaOrig="320" w14:anchorId="720DCE85">
          <v:shape id="_x0000_i1407" type="#_x0000_t75" style="width:66.55pt;height:15.6pt" o:ole="">
            <v:imagedata r:id="rId271" o:title=""/>
          </v:shape>
          <o:OLEObject Type="Embed" ProgID="Equation.DSMT4" ShapeID="_x0000_i1407" DrawAspect="Content" ObjectID="_1770711106" r:id="rId272"/>
        </w:object>
      </w:r>
      <w:r w:rsidR="001058E4" w:rsidRPr="00C23D8A">
        <w:t xml:space="preserve"> có toạ độ là </w:t>
      </w:r>
      <w:r w:rsidR="001058E4" w:rsidRPr="00C23D8A">
        <w:rPr>
          <w:position w:val="-16"/>
        </w:rPr>
        <w:object w:dxaOrig="2280" w:dyaOrig="440" w14:anchorId="16B8CB6A">
          <v:shape id="_x0000_i1408" type="#_x0000_t75" style="width:114.1pt;height:22.4pt" o:ole="">
            <v:imagedata r:id="rId273" o:title=""/>
          </v:shape>
          <o:OLEObject Type="Embed" ProgID="Equation.DSMT4" ShapeID="_x0000_i1408" DrawAspect="Content" ObjectID="_1770711107" r:id="rId274"/>
        </w:object>
      </w:r>
      <w:r w:rsidR="001058E4" w:rsidRPr="00C23D8A">
        <w:t>.</w:t>
      </w:r>
    </w:p>
    <w:p w14:paraId="6FA3124B" w14:textId="77777777" w:rsidR="001058E4" w:rsidRPr="00C23D8A" w:rsidRDefault="001058E4" w:rsidP="001058E4">
      <w:r w:rsidRPr="00C23D8A">
        <w:t xml:space="preserve">a) Tìm vị trí ban đầu và vị trí kết thúc của chất điểm </w:t>
      </w:r>
      <w:r w:rsidRPr="00C23D8A">
        <w:rPr>
          <w:position w:val="-4"/>
        </w:rPr>
        <w:object w:dxaOrig="260" w:dyaOrig="260" w14:anchorId="4A60682A">
          <v:shape id="_x0000_i1409" type="#_x0000_t75" style="width:12.25pt;height:12.25pt" o:ole="">
            <v:imagedata r:id="rId275" o:title=""/>
          </v:shape>
          <o:OLEObject Type="Embed" ProgID="Equation.DSMT4" ShapeID="_x0000_i1409" DrawAspect="Content" ObjectID="_1770711108" r:id="rId276"/>
        </w:object>
      </w:r>
      <w:r w:rsidRPr="00C23D8A">
        <w:t>.</w:t>
      </w:r>
    </w:p>
    <w:p w14:paraId="5E01C114" w14:textId="77777777" w:rsidR="001058E4" w:rsidRPr="00C23D8A" w:rsidRDefault="001058E4" w:rsidP="001058E4">
      <w:r w:rsidRPr="00C23D8A">
        <w:t xml:space="preserve">b) Tìm quỹ đạo chuyển động của chất điểm </w:t>
      </w:r>
      <w:r w:rsidRPr="00C23D8A">
        <w:rPr>
          <w:position w:val="-4"/>
        </w:rPr>
        <w:object w:dxaOrig="260" w:dyaOrig="260" w14:anchorId="6F88F81C">
          <v:shape id="_x0000_i1410" type="#_x0000_t75" style="width:12.25pt;height:12.25pt" o:ole="">
            <v:imagedata r:id="rId277" o:title=""/>
          </v:shape>
          <o:OLEObject Type="Embed" ProgID="Equation.DSMT4" ShapeID="_x0000_i1410" DrawAspect="Content" ObjectID="_1770711109" r:id="rId278"/>
        </w:object>
      </w:r>
      <w:r w:rsidRPr="00C23D8A">
        <w:t>.</w:t>
      </w:r>
    </w:p>
    <w:p w14:paraId="4B171CD6" w14:textId="45C21EB7" w:rsidR="001058E4" w:rsidRPr="00C23D8A" w:rsidRDefault="00C23D8A" w:rsidP="00C23D8A">
      <w:pPr>
        <w:tabs>
          <w:tab w:val="left" w:pos="992"/>
        </w:tabs>
        <w:spacing w:before="120" w:after="0" w:line="276" w:lineRule="auto"/>
      </w:pPr>
      <w:r w:rsidRPr="00C23D8A">
        <w:rPr>
          <w:b/>
          <w:color w:val="0000FF"/>
        </w:rPr>
        <w:t>Câu 20.</w:t>
      </w:r>
      <w:r w:rsidRPr="00C23D8A">
        <w:rPr>
          <w:b/>
          <w:color w:val="0000FF"/>
        </w:rPr>
        <w:tab/>
      </w:r>
      <w:r w:rsidR="001058E4" w:rsidRPr="00C23D8A">
        <w:t xml:space="preserve">Có hai con tàu </w:t>
      </w:r>
      <w:r w:rsidR="001058E4" w:rsidRPr="00C23D8A">
        <w:rPr>
          <w:position w:val="-10"/>
        </w:rPr>
        <w:object w:dxaOrig="480" w:dyaOrig="320" w14:anchorId="209BF3B7">
          <v:shape id="_x0000_i1420" type="#_x0000_t75" style="width:24.45pt;height:15.6pt" o:ole="">
            <v:imagedata r:id="rId279" o:title=""/>
          </v:shape>
          <o:OLEObject Type="Embed" ProgID="Equation.DSMT4" ShapeID="_x0000_i1420" DrawAspect="Content" ObjectID="_1770711110" r:id="rId280"/>
        </w:object>
      </w:r>
      <w:r w:rsidR="001058E4" w:rsidRPr="00C23D8A">
        <w:t xml:space="preserve"> xuất phát từ hai bến, chuyển động theo đường thẳng ngoài biển. Trên màn hình ra-đa của trạm điều khiển (xem như mặt phẳng tọa độ </w:t>
      </w:r>
      <w:r w:rsidR="001058E4" w:rsidRPr="00C23D8A">
        <w:rPr>
          <w:position w:val="-10"/>
        </w:rPr>
        <w:object w:dxaOrig="460" w:dyaOrig="320" w14:anchorId="19E186E1">
          <v:shape id="_x0000_i1421" type="#_x0000_t75" style="width:23.1pt;height:15.6pt" o:ole="">
            <v:imagedata r:id="rId281" o:title=""/>
          </v:shape>
          <o:OLEObject Type="Embed" ProgID="Equation.DSMT4" ShapeID="_x0000_i1421" DrawAspect="Content" ObjectID="_1770711111" r:id="rId282"/>
        </w:object>
      </w:r>
      <w:r w:rsidR="001058E4" w:rsidRPr="00C23D8A">
        <w:t xml:space="preserve"> với đơn vị trên các trục tính bằng ki-lô-mét), tại thời điểm </w:t>
      </w:r>
      <w:r w:rsidR="001058E4" w:rsidRPr="00C23D8A">
        <w:rPr>
          <w:position w:val="-6"/>
        </w:rPr>
        <w:object w:dxaOrig="139" w:dyaOrig="240" w14:anchorId="7C001F94">
          <v:shape id="_x0000_i1422" type="#_x0000_t75" style="width:6.8pt;height:12.25pt" o:ole="">
            <v:imagedata r:id="rId283" o:title=""/>
          </v:shape>
          <o:OLEObject Type="Embed" ProgID="Equation.DSMT4" ShapeID="_x0000_i1422" DrawAspect="Content" ObjectID="_1770711112" r:id="rId284"/>
        </w:object>
      </w:r>
      <w:r w:rsidR="001058E4" w:rsidRPr="00C23D8A">
        <w:t xml:space="preserve"> (giờ), vị trí của tàu </w:t>
      </w:r>
      <w:r w:rsidR="001058E4" w:rsidRPr="00C23D8A">
        <w:rPr>
          <w:position w:val="-4"/>
        </w:rPr>
        <w:object w:dxaOrig="240" w:dyaOrig="260" w14:anchorId="2BC879A9">
          <v:shape id="_x0000_i1423" type="#_x0000_t75" style="width:12.25pt;height:12.9pt" o:ole="">
            <v:imagedata r:id="rId285" o:title=""/>
          </v:shape>
          <o:OLEObject Type="Embed" ProgID="Equation.DSMT4" ShapeID="_x0000_i1423" DrawAspect="Content" ObjectID="_1770711113" r:id="rId286"/>
        </w:object>
      </w:r>
      <w:r w:rsidR="001058E4" w:rsidRPr="00C23D8A">
        <w:t xml:space="preserve"> có tọa độ được xác định bởi công thức </w:t>
      </w:r>
      <w:r w:rsidR="001058E4" w:rsidRPr="00C23D8A">
        <w:rPr>
          <w:position w:val="-30"/>
        </w:rPr>
        <w:object w:dxaOrig="1359" w:dyaOrig="720" w14:anchorId="44F01CD7">
          <v:shape id="_x0000_i1424" type="#_x0000_t75" style="width:67.9pt;height:36pt" o:ole="">
            <v:imagedata r:id="rId287" o:title=""/>
          </v:shape>
          <o:OLEObject Type="Embed" ProgID="Equation.DSMT4" ShapeID="_x0000_i1424" DrawAspect="Content" ObjectID="_1770711114" r:id="rId288"/>
        </w:object>
      </w:r>
      <w:r w:rsidR="001058E4" w:rsidRPr="00C23D8A">
        <w:t xml:space="preserve">; vị trí tàu </w:t>
      </w:r>
      <w:r w:rsidR="001058E4" w:rsidRPr="00C23D8A">
        <w:rPr>
          <w:position w:val="-4"/>
        </w:rPr>
        <w:object w:dxaOrig="240" w:dyaOrig="260" w14:anchorId="4A8F32C8">
          <v:shape id="_x0000_i1425" type="#_x0000_t75" style="width:12.25pt;height:12.9pt" o:ole="">
            <v:imagedata r:id="rId289" o:title=""/>
          </v:shape>
          <o:OLEObject Type="Embed" ProgID="Equation.DSMT4" ShapeID="_x0000_i1425" DrawAspect="Content" ObjectID="_1770711115" r:id="rId290"/>
        </w:object>
      </w:r>
      <w:r w:rsidR="001058E4" w:rsidRPr="00C23D8A">
        <w:t xml:space="preserve"> có tọa độ là </w:t>
      </w:r>
      <w:r w:rsidR="001058E4" w:rsidRPr="00C23D8A">
        <w:rPr>
          <w:position w:val="-10"/>
        </w:rPr>
        <w:object w:dxaOrig="1600" w:dyaOrig="320" w14:anchorId="729BF1DA">
          <v:shape id="_x0000_i1426" type="#_x0000_t75" style="width:80.15pt;height:15.6pt" o:ole="">
            <v:imagedata r:id="rId291" o:title=""/>
          </v:shape>
          <o:OLEObject Type="Embed" ProgID="Equation.DSMT4" ShapeID="_x0000_i1426" DrawAspect="Content" ObjectID="_1770711116" r:id="rId292"/>
        </w:object>
      </w:r>
      <w:r w:rsidR="001058E4" w:rsidRPr="00C23D8A">
        <w:t>.</w:t>
      </w:r>
    </w:p>
    <w:p w14:paraId="50BA0885" w14:textId="77777777" w:rsidR="001058E4" w:rsidRPr="00C23D8A" w:rsidRDefault="001058E4" w:rsidP="001058E4">
      <w:r w:rsidRPr="00C23D8A">
        <w:t xml:space="preserve">a) Tính gần đúng côsin góc giữa hai đường đi của hai tàu </w:t>
      </w:r>
      <w:r w:rsidRPr="00C23D8A">
        <w:rPr>
          <w:position w:val="-10"/>
        </w:rPr>
        <w:object w:dxaOrig="480" w:dyaOrig="320" w14:anchorId="639A382C">
          <v:shape id="_x0000_i1427" type="#_x0000_t75" style="width:24.45pt;height:15.6pt" o:ole="">
            <v:imagedata r:id="rId293" o:title=""/>
          </v:shape>
          <o:OLEObject Type="Embed" ProgID="Equation.DSMT4" ShapeID="_x0000_i1427" DrawAspect="Content" ObjectID="_1770711117" r:id="rId294"/>
        </w:object>
      </w:r>
      <w:r w:rsidRPr="00C23D8A">
        <w:t>.</w:t>
      </w:r>
    </w:p>
    <w:p w14:paraId="0BE5BACC" w14:textId="77777777" w:rsidR="001058E4" w:rsidRPr="00C23D8A" w:rsidRDefault="001058E4" w:rsidP="001058E4">
      <w:r w:rsidRPr="00C23D8A">
        <w:t>b) Sau bao lâu kể từ thời điểm xuất phát, hai tàu gần nhau nhất?</w:t>
      </w:r>
    </w:p>
    <w:p w14:paraId="073BEDD8" w14:textId="77777777" w:rsidR="001058E4" w:rsidRPr="00C23D8A" w:rsidRDefault="001058E4" w:rsidP="001058E4">
      <w:r w:rsidRPr="00C23D8A">
        <w:t xml:space="preserve">c) Nếu tàu </w:t>
      </w:r>
      <w:r w:rsidRPr="00C23D8A">
        <w:rPr>
          <w:position w:val="-4"/>
        </w:rPr>
        <w:object w:dxaOrig="240" w:dyaOrig="260" w14:anchorId="2E69D31E">
          <v:shape id="_x0000_i1428" type="#_x0000_t75" style="width:12.25pt;height:12.9pt" o:ole="">
            <v:imagedata r:id="rId295" o:title=""/>
          </v:shape>
          <o:OLEObject Type="Embed" ProgID="Equation.DSMT4" ShapeID="_x0000_i1428" DrawAspect="Content" ObjectID="_1770711118" r:id="rId296"/>
        </w:object>
      </w:r>
      <w:r w:rsidRPr="00C23D8A">
        <w:t xml:space="preserve"> đứng yên ở vị trí ban đầu, tàu </w:t>
      </w:r>
      <w:r w:rsidRPr="00C23D8A">
        <w:rPr>
          <w:position w:val="-4"/>
        </w:rPr>
        <w:object w:dxaOrig="240" w:dyaOrig="260" w14:anchorId="2CD4E54A">
          <v:shape id="_x0000_i1429" type="#_x0000_t75" style="width:12.25pt;height:12.9pt" o:ole="">
            <v:imagedata r:id="rId297" o:title=""/>
          </v:shape>
          <o:OLEObject Type="Embed" ProgID="Equation.DSMT4" ShapeID="_x0000_i1429" DrawAspect="Content" ObjectID="_1770711119" r:id="rId298"/>
        </w:object>
      </w:r>
      <w:r w:rsidRPr="00C23D8A">
        <w:t xml:space="preserve"> chạy thì khoảng cách ngắn nhất giữa hai tàu bằng bao nhiêu?</w:t>
      </w:r>
    </w:p>
    <w:p w14:paraId="171F1799" w14:textId="43213D1B" w:rsidR="001058E4" w:rsidRPr="00C23D8A" w:rsidRDefault="00C23D8A" w:rsidP="00C23D8A">
      <w:pPr>
        <w:tabs>
          <w:tab w:val="left" w:pos="992"/>
        </w:tabs>
        <w:spacing w:before="120" w:after="0" w:line="276" w:lineRule="auto"/>
      </w:pPr>
      <w:r w:rsidRPr="00C23D8A">
        <w:rPr>
          <w:b/>
          <w:color w:val="0000FF"/>
        </w:rPr>
        <w:t>Câu 21.</w:t>
      </w:r>
      <w:r w:rsidRPr="00C23D8A">
        <w:rPr>
          <w:b/>
          <w:color w:val="0000FF"/>
        </w:rPr>
        <w:tab/>
      </w:r>
      <w:r w:rsidR="001058E4" w:rsidRPr="00C23D8A">
        <w:t xml:space="preserve">Một cái cổng hình bán nguyệt rộng </w:t>
      </w:r>
      <w:r w:rsidR="001058E4" w:rsidRPr="00C23D8A">
        <w:rPr>
          <w:position w:val="-10"/>
        </w:rPr>
        <w:object w:dxaOrig="580" w:dyaOrig="320" w14:anchorId="37FB8EDC">
          <v:shape id="_x0000_i1451" type="#_x0000_t75" style="width:29.2pt;height:15.6pt" o:ole="">
            <v:imagedata r:id="rId299" o:title=""/>
          </v:shape>
          <o:OLEObject Type="Embed" ProgID="Equation.DSMT4" ShapeID="_x0000_i1451" DrawAspect="Content" ObjectID="_1770711120" r:id="rId300"/>
        </w:object>
      </w:r>
      <w:r w:rsidR="001058E4" w:rsidRPr="00C23D8A">
        <w:t xml:space="preserve">, cao </w:t>
      </w:r>
      <w:r w:rsidR="001058E4" w:rsidRPr="00C23D8A">
        <w:rPr>
          <w:position w:val="-10"/>
        </w:rPr>
        <w:object w:dxaOrig="600" w:dyaOrig="320" w14:anchorId="48A470AD">
          <v:shape id="_x0000_i1452" type="#_x0000_t75" style="width:29.9pt;height:15.6pt" o:ole="">
            <v:imagedata r:id="rId301" o:title=""/>
          </v:shape>
          <o:OLEObject Type="Embed" ProgID="Equation.DSMT4" ShapeID="_x0000_i1452" DrawAspect="Content" ObjectID="_1770711121" r:id="rId302"/>
        </w:object>
      </w:r>
      <w:r w:rsidR="001058E4" w:rsidRPr="00C23D8A">
        <w:t xml:space="preserve"> như Hình. Mặt đường dưới cổng được chia thành hai làn xe ra vào.</w:t>
      </w:r>
    </w:p>
    <w:p w14:paraId="1ED8F70A" w14:textId="77777777" w:rsidR="001058E4" w:rsidRPr="00C23D8A" w:rsidRDefault="001058E4" w:rsidP="001058E4">
      <w:pPr>
        <w:tabs>
          <w:tab w:val="left" w:pos="992"/>
          <w:tab w:val="left" w:pos="3402"/>
          <w:tab w:val="left" w:pos="5669"/>
          <w:tab w:val="left" w:pos="7937"/>
        </w:tabs>
        <w:ind w:left="992"/>
        <w:jc w:val="both"/>
      </w:pPr>
      <w:r w:rsidRPr="00C23D8A">
        <w:rPr>
          <w:noProof/>
        </w:rPr>
        <w:lastRenderedPageBreak/>
        <w:drawing>
          <wp:inline distT="0" distB="0" distL="0" distR="0" wp14:anchorId="00471C6E" wp14:editId="431A4B54">
            <wp:extent cx="4114800" cy="2133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4114800" cy="2133600"/>
                    </a:xfrm>
                    <a:prstGeom prst="rect">
                      <a:avLst/>
                    </a:prstGeom>
                  </pic:spPr>
                </pic:pic>
              </a:graphicData>
            </a:graphic>
          </wp:inline>
        </w:drawing>
      </w:r>
    </w:p>
    <w:p w14:paraId="048A05CA" w14:textId="77777777" w:rsidR="001058E4" w:rsidRPr="00C23D8A" w:rsidRDefault="001058E4" w:rsidP="001058E4">
      <w:pPr>
        <w:tabs>
          <w:tab w:val="left" w:pos="992"/>
          <w:tab w:val="left" w:pos="3402"/>
          <w:tab w:val="left" w:pos="5669"/>
          <w:tab w:val="left" w:pos="7937"/>
        </w:tabs>
        <w:ind w:left="992"/>
        <w:jc w:val="both"/>
      </w:pPr>
      <w:r w:rsidRPr="00C23D8A">
        <w:t>a. Viết phương trình mô phỏng cái cổng.</w:t>
      </w:r>
    </w:p>
    <w:p w14:paraId="3E0CD0FA" w14:textId="77777777" w:rsidR="001058E4" w:rsidRPr="00C23D8A" w:rsidRDefault="001058E4" w:rsidP="001058E4">
      <w:pPr>
        <w:tabs>
          <w:tab w:val="left" w:pos="992"/>
          <w:tab w:val="left" w:pos="3402"/>
          <w:tab w:val="left" w:pos="5669"/>
          <w:tab w:val="left" w:pos="7937"/>
        </w:tabs>
        <w:ind w:left="992"/>
        <w:jc w:val="both"/>
      </w:pPr>
      <w:r w:rsidRPr="00C23D8A">
        <w:t xml:space="preserve">b. Một chiếc xe tải rộng 2,2 m và cao </w:t>
      </w:r>
      <w:r w:rsidRPr="00C23D8A">
        <w:rPr>
          <w:position w:val="-10"/>
        </w:rPr>
        <w:object w:dxaOrig="580" w:dyaOrig="320" w14:anchorId="6783861F">
          <v:shape id="_x0000_i1453" type="#_x0000_t75" style="width:29.2pt;height:15.6pt" o:ole="">
            <v:imagedata r:id="rId304" o:title=""/>
          </v:shape>
          <o:OLEObject Type="Embed" ProgID="Equation.DSMT4" ShapeID="_x0000_i1453" DrawAspect="Content" ObjectID="_1770711122" r:id="rId305"/>
        </w:object>
      </w:r>
      <w:r w:rsidRPr="00C23D8A">
        <w:t xml:space="preserve"> đi đúng làn đường quy định có thể đi qua cổng mà không làm hư hỏng cổng hay không?</w:t>
      </w:r>
    </w:p>
    <w:p w14:paraId="20F53F0F" w14:textId="6D31FA7D" w:rsidR="001058E4" w:rsidRPr="00C23D8A" w:rsidRDefault="00C23D8A" w:rsidP="00C23D8A">
      <w:pPr>
        <w:tabs>
          <w:tab w:val="left" w:pos="992"/>
        </w:tabs>
        <w:spacing w:before="120" w:after="0" w:line="276" w:lineRule="auto"/>
      </w:pPr>
      <w:r w:rsidRPr="00C23D8A">
        <w:rPr>
          <w:b/>
          <w:color w:val="0000FF"/>
        </w:rPr>
        <w:t>Câu 22.</w:t>
      </w:r>
      <w:r w:rsidRPr="00C23D8A">
        <w:rPr>
          <w:b/>
          <w:color w:val="0000FF"/>
        </w:rPr>
        <w:tab/>
      </w:r>
      <w:r w:rsidR="001058E4" w:rsidRPr="00C23D8A">
        <w:t>Một cái cổng hình bán nguyệt rộng 6,8 m, cao 3,4 m. Mặt đường dưới cổng được chia thành hai làn cho xe ra vào.</w:t>
      </w:r>
    </w:p>
    <w:p w14:paraId="7B80F4DE" w14:textId="77777777" w:rsidR="001058E4" w:rsidRPr="00C23D8A" w:rsidRDefault="001058E4" w:rsidP="001058E4">
      <w:pPr>
        <w:tabs>
          <w:tab w:val="left" w:pos="992"/>
          <w:tab w:val="left" w:pos="3402"/>
          <w:tab w:val="left" w:pos="5669"/>
          <w:tab w:val="left" w:pos="7937"/>
        </w:tabs>
        <w:ind w:left="992"/>
        <w:jc w:val="both"/>
      </w:pPr>
      <w:r w:rsidRPr="00C23D8A">
        <w:t>a) Viết phương trình mô phỏng cái cổng;</w:t>
      </w:r>
    </w:p>
    <w:p w14:paraId="1D3EE15C" w14:textId="77777777" w:rsidR="001058E4" w:rsidRPr="00C23D8A" w:rsidRDefault="001058E4" w:rsidP="001058E4">
      <w:pPr>
        <w:tabs>
          <w:tab w:val="left" w:pos="992"/>
          <w:tab w:val="left" w:pos="3402"/>
          <w:tab w:val="left" w:pos="5669"/>
          <w:tab w:val="left" w:pos="7937"/>
        </w:tabs>
        <w:ind w:left="992"/>
        <w:jc w:val="both"/>
      </w:pPr>
      <w:r w:rsidRPr="00C23D8A">
        <w:t xml:space="preserve">b) Một chiếc xe tải rộng </w:t>
      </w:r>
      <w:r w:rsidRPr="00C23D8A">
        <w:rPr>
          <w:position w:val="-10"/>
        </w:rPr>
        <w:object w:dxaOrig="600" w:dyaOrig="320" w14:anchorId="2851205E">
          <v:shape id="_x0000_i1465" type="#_x0000_t75" style="width:29.9pt;height:16.3pt" o:ole="">
            <v:imagedata r:id="rId306" o:title=""/>
          </v:shape>
          <o:OLEObject Type="Embed" ProgID="Equation.DSMT4" ShapeID="_x0000_i1465" DrawAspect="Content" ObjectID="_1770711123" r:id="rId307"/>
        </w:object>
      </w:r>
      <w:r w:rsidRPr="00C23D8A">
        <w:t xml:space="preserve"> và cao </w:t>
      </w:r>
      <w:r w:rsidRPr="00C23D8A">
        <w:rPr>
          <w:position w:val="-10"/>
        </w:rPr>
        <w:object w:dxaOrig="600" w:dyaOrig="320" w14:anchorId="4B5390D0">
          <v:shape id="_x0000_i1466" type="#_x0000_t75" style="width:29.9pt;height:16.3pt" o:ole="">
            <v:imagedata r:id="rId308" o:title=""/>
          </v:shape>
          <o:OLEObject Type="Embed" ProgID="Equation.DSMT4" ShapeID="_x0000_i1466" DrawAspect="Content" ObjectID="_1770711124" r:id="rId309"/>
        </w:object>
      </w:r>
      <w:r w:rsidRPr="00C23D8A">
        <w:t xml:space="preserve"> đi đúng làn đường quy định có thể đi qua cổng được hay không?</w:t>
      </w:r>
    </w:p>
    <w:p w14:paraId="07A31A2C" w14:textId="31638AC4" w:rsidR="001058E4" w:rsidRPr="00C23D8A" w:rsidRDefault="00C23D8A" w:rsidP="00C23D8A">
      <w:pPr>
        <w:tabs>
          <w:tab w:val="left" w:pos="992"/>
        </w:tabs>
        <w:spacing w:before="120" w:after="0" w:line="276" w:lineRule="auto"/>
      </w:pPr>
      <w:r w:rsidRPr="00C23D8A">
        <w:rPr>
          <w:b/>
          <w:color w:val="0000FF"/>
        </w:rPr>
        <w:t>Câu 23.</w:t>
      </w:r>
      <w:r w:rsidRPr="00C23D8A">
        <w:rPr>
          <w:b/>
          <w:color w:val="0000FF"/>
        </w:rPr>
        <w:tab/>
      </w:r>
      <w:r w:rsidR="001058E4" w:rsidRPr="00C23D8A">
        <w:t xml:space="preserve">Hình mô phỏng một trạm thu phát sóng điện thoại di động đặt ở vị trí I có toạ độ </w:t>
      </w:r>
      <w:r w:rsidR="001058E4" w:rsidRPr="00C23D8A">
        <w:rPr>
          <w:position w:val="-10"/>
        </w:rPr>
        <w:object w:dxaOrig="660" w:dyaOrig="320" w14:anchorId="204EE9A7">
          <v:shape id="_x0000_i1472" type="#_x0000_t75" style="width:33.3pt;height:15.6pt" o:ole="">
            <v:imagedata r:id="rId310" o:title=""/>
          </v:shape>
          <o:OLEObject Type="Embed" ProgID="Equation.DSMT4" ShapeID="_x0000_i1472" DrawAspect="Content" ObjectID="_1770711125" r:id="rId311"/>
        </w:object>
      </w:r>
      <w:r w:rsidR="001058E4" w:rsidRPr="00C23D8A">
        <w:t xml:space="preserve"> trong mặt phẳng toạ độ (đơn vị trên hai trục là ki-lô-mét).</w:t>
      </w:r>
    </w:p>
    <w:p w14:paraId="172FB987"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1962D1BE" wp14:editId="7F151BD2">
            <wp:extent cx="2884751" cy="23526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888496" cy="2355729"/>
                    </a:xfrm>
                    <a:prstGeom prst="rect">
                      <a:avLst/>
                    </a:prstGeom>
                  </pic:spPr>
                </pic:pic>
              </a:graphicData>
            </a:graphic>
          </wp:inline>
        </w:drawing>
      </w:r>
    </w:p>
    <w:p w14:paraId="1CED4055" w14:textId="77777777" w:rsidR="001058E4" w:rsidRPr="00C23D8A" w:rsidRDefault="001058E4" w:rsidP="001058E4">
      <w:pPr>
        <w:tabs>
          <w:tab w:val="left" w:pos="992"/>
          <w:tab w:val="left" w:pos="3402"/>
          <w:tab w:val="left" w:pos="5669"/>
          <w:tab w:val="left" w:pos="7937"/>
        </w:tabs>
        <w:ind w:left="992"/>
        <w:jc w:val="both"/>
      </w:pPr>
      <w:r w:rsidRPr="00C23D8A">
        <w:t xml:space="preserve">a. Lập phương trình đường tròn mô tả ranh giới bên ngoài của vùng phủ sóng, biết rằng trạm thu phát sóng đó được thiết kế với bán kính phủ sóng </w:t>
      </w:r>
      <w:r w:rsidRPr="00C23D8A">
        <w:rPr>
          <w:position w:val="-6"/>
        </w:rPr>
        <w:object w:dxaOrig="480" w:dyaOrig="279" w14:anchorId="0E667E51">
          <v:shape id="_x0000_i1473" type="#_x0000_t75" style="width:23.75pt;height:14.25pt" o:ole="">
            <v:imagedata r:id="rId313" o:title=""/>
          </v:shape>
          <o:OLEObject Type="Embed" ProgID="Equation.DSMT4" ShapeID="_x0000_i1473" DrawAspect="Content" ObjectID="_1770711126" r:id="rId314"/>
        </w:object>
      </w:r>
      <w:r w:rsidRPr="00C23D8A">
        <w:t>.</w:t>
      </w:r>
    </w:p>
    <w:p w14:paraId="54C9B543" w14:textId="77777777" w:rsidR="001058E4" w:rsidRPr="00C23D8A" w:rsidRDefault="001058E4" w:rsidP="001058E4">
      <w:pPr>
        <w:tabs>
          <w:tab w:val="left" w:pos="992"/>
          <w:tab w:val="left" w:pos="3402"/>
          <w:tab w:val="left" w:pos="5669"/>
          <w:tab w:val="left" w:pos="7937"/>
        </w:tabs>
        <w:ind w:left="992"/>
        <w:jc w:val="both"/>
      </w:pPr>
      <w:r w:rsidRPr="00C23D8A">
        <w:t xml:space="preserve">b. Nếu người dùng điện thoại ở vị trí có toạ độ </w:t>
      </w:r>
      <w:r w:rsidRPr="00C23D8A">
        <w:rPr>
          <w:position w:val="-10"/>
        </w:rPr>
        <w:object w:dxaOrig="660" w:dyaOrig="320" w14:anchorId="0D08AA51">
          <v:shape id="_x0000_i1474" type="#_x0000_t75" style="width:33.3pt;height:15.6pt" o:ole="">
            <v:imagedata r:id="rId315" o:title=""/>
          </v:shape>
          <o:OLEObject Type="Embed" ProgID="Equation.DSMT4" ShapeID="_x0000_i1474" DrawAspect="Content" ObjectID="_1770711127" r:id="rId316"/>
        </w:object>
      </w:r>
      <w:r w:rsidRPr="00C23D8A">
        <w:t xml:space="preserve"> thì có thể sử dụng dịch vụ của trạm này không? Giải thích.</w:t>
      </w:r>
    </w:p>
    <w:p w14:paraId="593BAC42" w14:textId="77777777" w:rsidR="001058E4" w:rsidRPr="00C23D8A" w:rsidRDefault="001058E4" w:rsidP="001058E4">
      <w:pPr>
        <w:tabs>
          <w:tab w:val="left" w:pos="992"/>
          <w:tab w:val="left" w:pos="3402"/>
          <w:tab w:val="left" w:pos="5669"/>
          <w:tab w:val="left" w:pos="7937"/>
        </w:tabs>
        <w:ind w:left="992"/>
        <w:jc w:val="both"/>
      </w:pPr>
      <w:r w:rsidRPr="00C23D8A">
        <w:t xml:space="preserve">c. Tính theo đường chim bay, xác định khoảng cách ngắn nhất để một người ở vị trí có tọạ độ </w:t>
      </w:r>
      <w:r w:rsidRPr="00C23D8A">
        <w:rPr>
          <w:position w:val="-10"/>
        </w:rPr>
        <w:object w:dxaOrig="680" w:dyaOrig="320" w14:anchorId="207AA471">
          <v:shape id="_x0000_i1475" type="#_x0000_t75" style="width:34.65pt;height:15.6pt" o:ole="">
            <v:imagedata r:id="rId317" o:title=""/>
          </v:shape>
          <o:OLEObject Type="Embed" ProgID="Equation.DSMT4" ShapeID="_x0000_i1475" DrawAspect="Content" ObjectID="_1770711128" r:id="rId318"/>
        </w:object>
      </w:r>
      <w:r w:rsidRPr="00C23D8A">
        <w:t xml:space="preserve"> di chuyển được tới vùng phủ sóng theo đơn vị ki-lô-mét (làm tròn kết quả đến hàng phần mười).</w:t>
      </w:r>
    </w:p>
    <w:p w14:paraId="35858F0D" w14:textId="52CF56B2" w:rsidR="001058E4" w:rsidRPr="00C23D8A" w:rsidRDefault="00C23D8A" w:rsidP="00C23D8A">
      <w:pPr>
        <w:tabs>
          <w:tab w:val="left" w:pos="992"/>
        </w:tabs>
        <w:spacing w:before="120" w:after="0" w:line="276" w:lineRule="auto"/>
      </w:pPr>
      <w:r w:rsidRPr="00C23D8A">
        <w:rPr>
          <w:b/>
          <w:color w:val="0000FF"/>
        </w:rPr>
        <w:t>Câu 24.</w:t>
      </w:r>
      <w:r w:rsidRPr="00C23D8A">
        <w:rPr>
          <w:b/>
          <w:color w:val="0000FF"/>
        </w:rPr>
        <w:tab/>
      </w:r>
      <w:r w:rsidR="001058E4" w:rsidRPr="00C23D8A">
        <w:t xml:space="preserve">Ném đĩa là một môn thể thao thi đấu trong Thế vận hội Olympic mùa hè. Khi thực hiện cú ném, vận động viên thường quay lưng lại với hướng ném, sau đó xoay ngược chiều kim đồng hồ một vòng rưỡi </w:t>
      </w:r>
      <w:r w:rsidR="001058E4" w:rsidRPr="00C23D8A">
        <w:lastRenderedPageBreak/>
        <w:t xml:space="preserve">của đường tròn để lấy đà rồi thả tay ra khỏi đĩa. Giả sử đĩa chuyển động trên một đường tròn tâm </w:t>
      </w:r>
      <w:r w:rsidR="001058E4" w:rsidRPr="00C23D8A">
        <w:rPr>
          <w:position w:val="-28"/>
        </w:rPr>
        <w:object w:dxaOrig="820" w:dyaOrig="680" w14:anchorId="1B05009B">
          <v:shape id="_x0000_i1496" type="#_x0000_t75" style="width:41.45pt;height:34.65pt" o:ole="">
            <v:imagedata r:id="rId319" o:title=""/>
          </v:shape>
          <o:OLEObject Type="Embed" ProgID="Equation.DSMT4" ShapeID="_x0000_i1496" DrawAspect="Content" ObjectID="_1770711129" r:id="rId320"/>
        </w:object>
      </w:r>
      <w:r w:rsidR="001058E4" w:rsidRPr="00C23D8A">
        <w:t xml:space="preserve"> bán kính 0,8 trong mặt phẳng tọa độ </w:t>
      </w:r>
      <w:r w:rsidR="001058E4" w:rsidRPr="00C23D8A">
        <w:rPr>
          <w:position w:val="-10"/>
        </w:rPr>
        <w:object w:dxaOrig="460" w:dyaOrig="320" w14:anchorId="29F4F1E9">
          <v:shape id="_x0000_i1497" type="#_x0000_t75" style="width:22.4pt;height:15.6pt" o:ole="">
            <v:imagedata r:id="rId321" o:title=""/>
          </v:shape>
          <o:OLEObject Type="Embed" ProgID="Equation.DSMT4" ShapeID="_x0000_i1497" DrawAspect="Content" ObjectID="_1770711130" r:id="rId322"/>
        </w:object>
      </w:r>
      <w:r w:rsidR="001058E4" w:rsidRPr="00C23D8A">
        <w:t xml:space="preserve"> (đơn vị trên hai trục là mét). Đến điểm </w:t>
      </w:r>
      <w:r w:rsidR="001058E4" w:rsidRPr="00C23D8A">
        <w:rPr>
          <w:position w:val="-34"/>
        </w:rPr>
        <w:object w:dxaOrig="1280" w:dyaOrig="800" w14:anchorId="34F13995">
          <v:shape id="_x0000_i1498" type="#_x0000_t75" style="width:63.85pt;height:40.75pt" o:ole="">
            <v:imagedata r:id="rId323" o:title=""/>
          </v:shape>
          <o:OLEObject Type="Embed" ProgID="Equation.DSMT4" ShapeID="_x0000_i1498" DrawAspect="Content" ObjectID="_1770711131" r:id="rId324"/>
        </w:object>
      </w:r>
      <w:r w:rsidR="001058E4" w:rsidRPr="00C23D8A">
        <w:t>, đĩa được ném đi (Hình 47). Trong những giây đầu tiên ngay sau khi được ném đi, quỹ đạo chuyển động của chiếc đĩa có phương trình như thế nào?</w:t>
      </w:r>
    </w:p>
    <w:p w14:paraId="5FCDAE1A"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38435142" wp14:editId="09911E88">
            <wp:extent cx="4429125" cy="21526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4429125" cy="2152650"/>
                    </a:xfrm>
                    <a:prstGeom prst="rect">
                      <a:avLst/>
                    </a:prstGeom>
                  </pic:spPr>
                </pic:pic>
              </a:graphicData>
            </a:graphic>
          </wp:inline>
        </w:drawing>
      </w:r>
    </w:p>
    <w:p w14:paraId="727CD951" w14:textId="773DCE2A" w:rsidR="001058E4" w:rsidRPr="00C23D8A" w:rsidRDefault="00C23D8A" w:rsidP="00C23D8A">
      <w:pPr>
        <w:tabs>
          <w:tab w:val="left" w:pos="992"/>
        </w:tabs>
        <w:spacing w:before="120" w:after="0" w:line="276" w:lineRule="auto"/>
      </w:pPr>
      <w:r w:rsidRPr="00C23D8A">
        <w:rPr>
          <w:b/>
          <w:color w:val="0000FF"/>
        </w:rPr>
        <w:t>Câu 25.</w:t>
      </w:r>
      <w:r w:rsidRPr="00C23D8A">
        <w:rPr>
          <w:b/>
          <w:color w:val="0000FF"/>
        </w:rPr>
        <w:tab/>
      </w:r>
      <w:r w:rsidR="001058E4" w:rsidRPr="00C23D8A">
        <w:t xml:space="preserve">Chuyển động của một vật thể trong khoảng thời gian 180 phút được thể hiện trong mặt phẳng tọa độ. Theo đó, tại thời điểm </w:t>
      </w:r>
      <w:r w:rsidR="001058E4" w:rsidRPr="00C23D8A">
        <w:rPr>
          <w:position w:val="-10"/>
        </w:rPr>
        <w:object w:dxaOrig="1260" w:dyaOrig="320" w14:anchorId="526FFA10">
          <v:shape id="_x0000_i1509" type="#_x0000_t75" style="width:63.15pt;height:15.6pt" o:ole="">
            <v:imagedata r:id="rId326" o:title=""/>
          </v:shape>
          <o:OLEObject Type="Embed" ProgID="Equation.DSMT4" ShapeID="_x0000_i1509" DrawAspect="Content" ObjectID="_1770711132" r:id="rId327"/>
        </w:object>
      </w:r>
      <w:r w:rsidR="001058E4" w:rsidRPr="00C23D8A">
        <w:t xml:space="preserve">) vật thể ở vị trí có tọa độ </w:t>
      </w:r>
      <w:r w:rsidR="001058E4" w:rsidRPr="00C23D8A">
        <w:rPr>
          <w:position w:val="-16"/>
        </w:rPr>
        <w:object w:dxaOrig="2020" w:dyaOrig="440" w14:anchorId="2CD91FD1">
          <v:shape id="_x0000_i1510" type="#_x0000_t75" style="width:101.2pt;height:21.75pt" o:ole="">
            <v:imagedata r:id="rId328" o:title=""/>
          </v:shape>
          <o:OLEObject Type="Embed" ProgID="Equation.DSMT4" ShapeID="_x0000_i1510" DrawAspect="Content" ObjectID="_1770711133" r:id="rId329"/>
        </w:object>
      </w:r>
      <w:r w:rsidR="001058E4" w:rsidRPr="00C23D8A">
        <w:t>.</w:t>
      </w:r>
    </w:p>
    <w:p w14:paraId="3AA9F123" w14:textId="77777777" w:rsidR="001058E4" w:rsidRPr="00C23D8A" w:rsidRDefault="001058E4" w:rsidP="001058E4">
      <w:pPr>
        <w:tabs>
          <w:tab w:val="left" w:pos="992"/>
          <w:tab w:val="left" w:pos="3402"/>
          <w:tab w:val="left" w:pos="5669"/>
          <w:tab w:val="left" w:pos="7937"/>
        </w:tabs>
        <w:ind w:left="992"/>
        <w:jc w:val="both"/>
      </w:pPr>
      <w:r w:rsidRPr="00C23D8A">
        <w:t>a. Tìm vị trí ban đầu và vị trí kết thúc của vật thể.</w:t>
      </w:r>
    </w:p>
    <w:p w14:paraId="2494972B" w14:textId="77777777" w:rsidR="001058E4" w:rsidRPr="00C23D8A" w:rsidRDefault="001058E4" w:rsidP="001058E4">
      <w:pPr>
        <w:tabs>
          <w:tab w:val="left" w:pos="992"/>
          <w:tab w:val="left" w:pos="3402"/>
          <w:tab w:val="left" w:pos="5669"/>
          <w:tab w:val="left" w:pos="7937"/>
        </w:tabs>
        <w:ind w:left="992"/>
        <w:jc w:val="both"/>
      </w:pPr>
      <w:r w:rsidRPr="00C23D8A">
        <w:t>b. Tìm quỹ đạo chuyển động của vật thể.</w:t>
      </w:r>
    </w:p>
    <w:p w14:paraId="299DE7D3" w14:textId="191B29DB" w:rsidR="001058E4" w:rsidRPr="00C23D8A" w:rsidRDefault="00C23D8A" w:rsidP="00C23D8A">
      <w:pPr>
        <w:tabs>
          <w:tab w:val="left" w:pos="992"/>
        </w:tabs>
        <w:spacing w:before="120" w:after="0" w:line="276" w:lineRule="auto"/>
      </w:pPr>
      <w:r w:rsidRPr="00C23D8A">
        <w:rPr>
          <w:b/>
          <w:color w:val="0000FF"/>
        </w:rPr>
        <w:t>Câu 26.</w:t>
      </w:r>
      <w:r w:rsidRPr="00C23D8A">
        <w:rPr>
          <w:b/>
          <w:color w:val="0000FF"/>
        </w:rPr>
        <w:tab/>
      </w:r>
      <w:r w:rsidR="001058E4" w:rsidRPr="00C23D8A">
        <w:t xml:space="preserve">Vị trí của một chất điểm </w:t>
      </w:r>
      <w:r w:rsidR="001058E4" w:rsidRPr="00C23D8A">
        <w:rPr>
          <w:position w:val="-4"/>
        </w:rPr>
        <w:object w:dxaOrig="320" w:dyaOrig="260" w14:anchorId="436FF40F">
          <v:shape id="_x0000_i1524" type="#_x0000_t75" style="width:16.3pt;height:13.6pt" o:ole="">
            <v:imagedata r:id="rId330" o:title=""/>
          </v:shape>
          <o:OLEObject Type="Embed" ProgID="Equation.DSMT4" ShapeID="_x0000_i1524" DrawAspect="Content" ObjectID="_1770711134" r:id="rId331"/>
        </w:object>
      </w:r>
      <w:r w:rsidR="001058E4" w:rsidRPr="00C23D8A">
        <w:t xml:space="preserve"> tại thời điểm </w:t>
      </w:r>
      <w:r w:rsidR="001058E4" w:rsidRPr="00C23D8A">
        <w:rPr>
          <w:position w:val="-6"/>
        </w:rPr>
        <w:object w:dxaOrig="139" w:dyaOrig="240" w14:anchorId="38F2C11C">
          <v:shape id="_x0000_i1525" type="#_x0000_t75" style="width:6.8pt;height:12.25pt" o:ole="">
            <v:imagedata r:id="rId332" o:title=""/>
          </v:shape>
          <o:OLEObject Type="Embed" ProgID="Equation.DSMT4" ShapeID="_x0000_i1525" DrawAspect="Content" ObjectID="_1770711135" r:id="rId333"/>
        </w:object>
      </w:r>
      <w:r w:rsidR="001058E4" w:rsidRPr="00C23D8A">
        <w:t xml:space="preserve"> (</w:t>
      </w:r>
      <w:r w:rsidR="001058E4" w:rsidRPr="00C23D8A">
        <w:rPr>
          <w:position w:val="-6"/>
        </w:rPr>
        <w:object w:dxaOrig="139" w:dyaOrig="240" w14:anchorId="53E72AF5">
          <v:shape id="_x0000_i1526" type="#_x0000_t75" style="width:6.8pt;height:12.25pt" o:ole="">
            <v:imagedata r:id="rId334" o:title=""/>
          </v:shape>
          <o:OLEObject Type="Embed" ProgID="Equation.DSMT4" ShapeID="_x0000_i1526" DrawAspect="Content" ObjectID="_1770711136" r:id="rId335"/>
        </w:object>
      </w:r>
      <w:r w:rsidR="001058E4" w:rsidRPr="00C23D8A">
        <w:t xml:space="preserve"> trong khoảng thời gian từ 0 phút đến 180 phút) có toạ độ là </w:t>
      </w:r>
      <w:r w:rsidR="001058E4" w:rsidRPr="00C23D8A">
        <w:rPr>
          <w:position w:val="-16"/>
        </w:rPr>
        <w:object w:dxaOrig="2260" w:dyaOrig="440" w14:anchorId="6667E666">
          <v:shape id="_x0000_i1527" type="#_x0000_t75" style="width:113.45pt;height:21.75pt" o:ole="">
            <v:imagedata r:id="rId336" o:title=""/>
          </v:shape>
          <o:OLEObject Type="Embed" ProgID="Equation.DSMT4" ShapeID="_x0000_i1527" DrawAspect="Content" ObjectID="_1770711137" r:id="rId337"/>
        </w:object>
      </w:r>
      <w:r w:rsidR="001058E4" w:rsidRPr="00C23D8A">
        <w:t xml:space="preserve">. Tìm toạ độ của chất điểm </w:t>
      </w:r>
      <w:r w:rsidR="001058E4" w:rsidRPr="00C23D8A">
        <w:rPr>
          <w:position w:val="-4"/>
        </w:rPr>
        <w:object w:dxaOrig="320" w:dyaOrig="260" w14:anchorId="3AFEB863">
          <v:shape id="_x0000_i1528" type="#_x0000_t75" style="width:16.3pt;height:13.6pt" o:ole="">
            <v:imagedata r:id="rId338" o:title=""/>
          </v:shape>
          <o:OLEObject Type="Embed" ProgID="Equation.DSMT4" ShapeID="_x0000_i1528" DrawAspect="Content" ObjectID="_1770711138" r:id="rId339"/>
        </w:object>
      </w:r>
      <w:r w:rsidR="001058E4" w:rsidRPr="00C23D8A">
        <w:t xml:space="preserve"> khi </w:t>
      </w:r>
      <w:r w:rsidR="001058E4" w:rsidRPr="00C23D8A">
        <w:rPr>
          <w:position w:val="-4"/>
        </w:rPr>
        <w:object w:dxaOrig="320" w:dyaOrig="260" w14:anchorId="58F485EE">
          <v:shape id="_x0000_i1529" type="#_x0000_t75" style="width:16.3pt;height:13.6pt" o:ole="">
            <v:imagedata r:id="rId340" o:title=""/>
          </v:shape>
          <o:OLEObject Type="Embed" ProgID="Equation.DSMT4" ShapeID="_x0000_i1529" DrawAspect="Content" ObjectID="_1770711139" r:id="rId341"/>
        </w:object>
      </w:r>
      <w:r w:rsidR="001058E4" w:rsidRPr="00C23D8A">
        <w:t xml:space="preserve"> ở cách xa gốc toạ độ nhất.</w:t>
      </w:r>
    </w:p>
    <w:p w14:paraId="0CE6760C" w14:textId="42216F21" w:rsidR="001058E4" w:rsidRPr="00C23D8A" w:rsidRDefault="00C23D8A" w:rsidP="00C23D8A">
      <w:pPr>
        <w:tabs>
          <w:tab w:val="left" w:pos="992"/>
        </w:tabs>
        <w:spacing w:before="120" w:after="0" w:line="276" w:lineRule="auto"/>
      </w:pPr>
      <w:r w:rsidRPr="00C23D8A">
        <w:rPr>
          <w:b/>
          <w:color w:val="0000FF"/>
        </w:rPr>
        <w:t>Câu 27.</w:t>
      </w:r>
      <w:r w:rsidRPr="00C23D8A">
        <w:rPr>
          <w:b/>
          <w:color w:val="0000FF"/>
        </w:rPr>
        <w:tab/>
      </w:r>
      <w:r w:rsidR="001058E4" w:rsidRPr="00C23D8A">
        <w:t xml:space="preserve">Một vật chuyển động tròn đều chịu tác động của lực hướng tâm, quỹ đạo chuyển động của vật trong mặt phẳng toạ độ </w:t>
      </w:r>
      <w:r w:rsidR="001058E4" w:rsidRPr="00C23D8A">
        <w:rPr>
          <w:position w:val="-10"/>
        </w:rPr>
        <w:object w:dxaOrig="460" w:dyaOrig="320" w14:anchorId="14C99E17">
          <v:shape id="_x0000_i1544" type="#_x0000_t75" style="width:23.75pt;height:16.3pt" o:ole="">
            <v:imagedata r:id="rId342" o:title=""/>
          </v:shape>
          <o:OLEObject Type="Embed" ProgID="Equation.DSMT4" ShapeID="_x0000_i1544" DrawAspect="Content" ObjectID="_1770711140" r:id="rId343"/>
        </w:object>
      </w:r>
      <w:r w:rsidR="001058E4" w:rsidRPr="00C23D8A">
        <w:t xml:space="preserve"> là đường tròn có phương trình </w:t>
      </w:r>
      <w:r w:rsidR="001058E4" w:rsidRPr="00C23D8A">
        <w:rPr>
          <w:position w:val="-10"/>
        </w:rPr>
        <w:object w:dxaOrig="1320" w:dyaOrig="360" w14:anchorId="15C2A3BC">
          <v:shape id="_x0000_i1545" type="#_x0000_t75" style="width:66.55pt;height:17.65pt" o:ole="">
            <v:imagedata r:id="rId344" o:title=""/>
          </v:shape>
          <o:OLEObject Type="Embed" ProgID="Equation.DSMT4" ShapeID="_x0000_i1545" DrawAspect="Content" ObjectID="_1770711141" r:id="rId345"/>
        </w:object>
      </w:r>
      <w:r w:rsidR="001058E4" w:rsidRPr="00C23D8A">
        <w:t xml:space="preserve">. Vật chuyển động đến điểm </w:t>
      </w:r>
      <w:r w:rsidR="001058E4" w:rsidRPr="00C23D8A">
        <w:rPr>
          <w:position w:val="-10"/>
        </w:rPr>
        <w:object w:dxaOrig="800" w:dyaOrig="320" w14:anchorId="671032CB">
          <v:shape id="_x0000_i1546" type="#_x0000_t75" style="width:40.1pt;height:16.3pt" o:ole="">
            <v:imagedata r:id="rId346" o:title=""/>
          </v:shape>
          <o:OLEObject Type="Embed" ProgID="Equation.DSMT4" ShapeID="_x0000_i1546" DrawAspect="Content" ObjectID="_1770711142" r:id="rId347"/>
        </w:object>
      </w:r>
      <w:r w:rsidR="001058E4" w:rsidRPr="00C23D8A">
        <w:t xml:space="preserve"> thì bị bay ra ngoài. Trong những giây đầu tiên sau khi vật bay ra ngoài, vật chuyển động trên đường thẳng là tiếp tuyến của đường tròn. Viết phương trình tiếp tuyến đó.</w:t>
      </w:r>
    </w:p>
    <w:p w14:paraId="16EACF2A" w14:textId="17B12426" w:rsidR="001058E4" w:rsidRPr="00C23D8A" w:rsidRDefault="00C23D8A" w:rsidP="00C23D8A">
      <w:pPr>
        <w:tabs>
          <w:tab w:val="left" w:pos="992"/>
        </w:tabs>
        <w:spacing w:before="120" w:after="0" w:line="276" w:lineRule="auto"/>
      </w:pPr>
      <w:r w:rsidRPr="00C23D8A">
        <w:rPr>
          <w:b/>
          <w:color w:val="0000FF"/>
        </w:rPr>
        <w:t>Câu 28.</w:t>
      </w:r>
      <w:r w:rsidRPr="00C23D8A">
        <w:rPr>
          <w:b/>
          <w:color w:val="0000FF"/>
        </w:rPr>
        <w:tab/>
      </w:r>
      <w:r w:rsidR="001058E4" w:rsidRPr="00C23D8A">
        <w:t xml:space="preserve">Hình mô phỏng một trạm thu phát sóng wifi chuyên dụng tầm xa đặ̣t ở vị trí </w:t>
      </w:r>
      <w:r w:rsidR="001058E4" w:rsidRPr="00C23D8A">
        <w:rPr>
          <w:position w:val="-4"/>
        </w:rPr>
        <w:object w:dxaOrig="200" w:dyaOrig="260" w14:anchorId="49F78960">
          <v:shape id="_x0000_i1549" type="#_x0000_t75" style="width:10.2pt;height:12.9pt" o:ole="">
            <v:imagedata r:id="rId348" o:title=""/>
          </v:shape>
          <o:OLEObject Type="Embed" ProgID="Equation.DSMT4" ShapeID="_x0000_i1549" DrawAspect="Content" ObjectID="_1770711143" r:id="rId349"/>
        </w:object>
      </w:r>
      <w:r w:rsidR="001058E4" w:rsidRPr="00C23D8A">
        <w:t xml:space="preserve"> có tọa độ </w:t>
      </w:r>
      <w:r w:rsidR="001058E4" w:rsidRPr="00C23D8A">
        <w:rPr>
          <w:position w:val="-10"/>
        </w:rPr>
        <w:object w:dxaOrig="499" w:dyaOrig="320" w14:anchorId="385E1439">
          <v:shape id="_x0000_i1550" type="#_x0000_t75" style="width:25.15pt;height:16.3pt" o:ole="">
            <v:imagedata r:id="rId350" o:title=""/>
          </v:shape>
          <o:OLEObject Type="Embed" ProgID="Equation.DSMT4" ShapeID="_x0000_i1550" DrawAspect="Content" ObjectID="_1770711144" r:id="rId351"/>
        </w:object>
      </w:r>
      <w:r w:rsidR="001058E4" w:rsidRPr="00C23D8A">
        <w:t xml:space="preserve"> trong mặt phẳng toạ độ </w:t>
      </w:r>
      <w:r w:rsidR="001058E4" w:rsidRPr="00C23D8A">
        <w:rPr>
          <w:position w:val="-10"/>
        </w:rPr>
        <w:object w:dxaOrig="460" w:dyaOrig="320" w14:anchorId="0C3A9B36">
          <v:shape id="_x0000_i1551" type="#_x0000_t75" style="width:23.75pt;height:16.3pt" o:ole="">
            <v:imagedata r:id="rId352" o:title=""/>
          </v:shape>
          <o:OLEObject Type="Embed" ProgID="Equation.DSMT4" ShapeID="_x0000_i1551" DrawAspect="Content" ObjectID="_1770711145" r:id="rId353"/>
        </w:object>
      </w:r>
      <w:r w:rsidR="001058E4" w:rsidRPr="00C23D8A">
        <w:t xml:space="preserve"> (đơn vị trên các trục là ki-lô-mét).</w:t>
      </w:r>
    </w:p>
    <w:p w14:paraId="491A3B79" w14:textId="77777777" w:rsidR="001058E4" w:rsidRPr="00C23D8A" w:rsidRDefault="001058E4" w:rsidP="001058E4">
      <w:pPr>
        <w:jc w:val="center"/>
      </w:pPr>
      <w:r w:rsidRPr="00C23D8A">
        <w:rPr>
          <w:noProof/>
        </w:rPr>
        <w:drawing>
          <wp:inline distT="0" distB="0" distL="0" distR="0" wp14:anchorId="1F4CFACF" wp14:editId="673EA1E7">
            <wp:extent cx="1676400" cy="1809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1676400" cy="1809750"/>
                    </a:xfrm>
                    <a:prstGeom prst="rect">
                      <a:avLst/>
                    </a:prstGeom>
                  </pic:spPr>
                </pic:pic>
              </a:graphicData>
            </a:graphic>
          </wp:inline>
        </w:drawing>
      </w:r>
    </w:p>
    <w:p w14:paraId="0E687A29" w14:textId="77777777" w:rsidR="001058E4" w:rsidRPr="00C23D8A" w:rsidRDefault="001058E4" w:rsidP="001058E4">
      <w:r w:rsidRPr="00C23D8A">
        <w:t xml:space="preserve">a) Viết phương trình đường tròn để mô tả ranh giới bên ngoài của vùng phủ sóng, biết rằng trạm thu phát sóng đó được thiết kế với bán kính phủ sóng </w:t>
      </w:r>
      <w:r w:rsidRPr="00C23D8A">
        <w:rPr>
          <w:position w:val="-6"/>
        </w:rPr>
        <w:object w:dxaOrig="499" w:dyaOrig="279" w14:anchorId="3F612B8D">
          <v:shape id="_x0000_i1552" type="#_x0000_t75" style="width:25.15pt;height:14.25pt" o:ole="">
            <v:imagedata r:id="rId355" o:title=""/>
          </v:shape>
          <o:OLEObject Type="Embed" ProgID="Equation.DSMT4" ShapeID="_x0000_i1552" DrawAspect="Content" ObjectID="_1770711146" r:id="rId356"/>
        </w:object>
      </w:r>
      <w:r w:rsidRPr="00C23D8A">
        <w:t>.</w:t>
      </w:r>
    </w:p>
    <w:p w14:paraId="59232B45" w14:textId="77777777" w:rsidR="001058E4" w:rsidRPr="00C23D8A" w:rsidRDefault="001058E4" w:rsidP="001058E4">
      <w:r w:rsidRPr="00C23D8A">
        <w:t xml:space="preserve">b) Nếu người dùng điện thoại ở toạ độ </w:t>
      </w:r>
      <w:r w:rsidRPr="00C23D8A">
        <w:rPr>
          <w:position w:val="-10"/>
        </w:rPr>
        <w:object w:dxaOrig="560" w:dyaOrig="320" w14:anchorId="0DD09E43">
          <v:shape id="_x0000_i1553" type="#_x0000_t75" style="width:27.85pt;height:16.3pt" o:ole="">
            <v:imagedata r:id="rId357" o:title=""/>
          </v:shape>
          <o:OLEObject Type="Embed" ProgID="Equation.DSMT4" ShapeID="_x0000_i1553" DrawAspect="Content" ObjectID="_1770711147" r:id="rId358"/>
        </w:object>
      </w:r>
      <w:r w:rsidRPr="00C23D8A">
        <w:t xml:space="preserve"> thì có thể sử dụng dịch vụ của trạm này không? Giải thích.</w:t>
      </w:r>
    </w:p>
    <w:p w14:paraId="6F035D60" w14:textId="01C49382" w:rsidR="001058E4" w:rsidRPr="00C23D8A" w:rsidRDefault="00C23D8A" w:rsidP="00C23D8A">
      <w:pPr>
        <w:tabs>
          <w:tab w:val="left" w:pos="992"/>
        </w:tabs>
        <w:spacing w:before="120" w:after="0" w:line="276" w:lineRule="auto"/>
      </w:pPr>
      <w:r w:rsidRPr="00C23D8A">
        <w:rPr>
          <w:b/>
          <w:color w:val="0000FF"/>
        </w:rPr>
        <w:lastRenderedPageBreak/>
        <w:t>Câu 29.</w:t>
      </w:r>
      <w:r w:rsidRPr="00C23D8A">
        <w:rPr>
          <w:b/>
          <w:color w:val="0000FF"/>
        </w:rPr>
        <w:tab/>
      </w:r>
      <w:r w:rsidR="001058E4" w:rsidRPr="00C23D8A">
        <w:t xml:space="preserve">Trong mặt phẳng toạ độ </w:t>
      </w:r>
      <w:r w:rsidR="001058E4" w:rsidRPr="00C23D8A">
        <w:rPr>
          <w:position w:val="-10"/>
        </w:rPr>
        <w:object w:dxaOrig="460" w:dyaOrig="320" w14:anchorId="5F05947C">
          <v:shape id="_x0000_i1560" type="#_x0000_t75" style="width:23.75pt;height:16.3pt" o:ole="">
            <v:imagedata r:id="rId359" o:title=""/>
          </v:shape>
          <o:OLEObject Type="Embed" ProgID="Equation.DSMT4" ShapeID="_x0000_i1560" DrawAspect="Content" ObjectID="_1770711148" r:id="rId360"/>
        </w:object>
      </w:r>
      <w:r w:rsidR="001058E4" w:rsidRPr="00C23D8A">
        <w:t xml:space="preserve"> (đơn vị trên các trục là mét), một chất điểm chuyển động đều luôn cách điểm </w:t>
      </w:r>
      <w:r w:rsidR="001058E4" w:rsidRPr="00C23D8A">
        <w:rPr>
          <w:position w:val="-10"/>
        </w:rPr>
        <w:object w:dxaOrig="660" w:dyaOrig="320" w14:anchorId="741E4D08">
          <v:shape id="_x0000_i1561" type="#_x0000_t75" style="width:32.6pt;height:16.3pt" o:ole="">
            <v:imagedata r:id="rId361" o:title=""/>
          </v:shape>
          <o:OLEObject Type="Embed" ProgID="Equation.DSMT4" ShapeID="_x0000_i1561" DrawAspect="Content" ObjectID="_1770711149" r:id="rId362"/>
        </w:object>
      </w:r>
      <w:r w:rsidR="001058E4" w:rsidRPr="00C23D8A">
        <w:t xml:space="preserve"> một khoảng bằng 2 .</w:t>
      </w:r>
    </w:p>
    <w:p w14:paraId="6F221346" w14:textId="77777777" w:rsidR="001058E4" w:rsidRPr="00C23D8A" w:rsidRDefault="001058E4" w:rsidP="001058E4">
      <w:r w:rsidRPr="00C23D8A">
        <w:t>a) Viết phương trình đường tròn mô tả quỹ đạo chuyển động của chất điểm trên.</w:t>
      </w:r>
    </w:p>
    <w:p w14:paraId="094A57BF" w14:textId="77777777" w:rsidR="001058E4" w:rsidRPr="00C23D8A" w:rsidRDefault="001058E4" w:rsidP="001058E4">
      <w:r w:rsidRPr="00C23D8A">
        <w:t xml:space="preserve">b) Một chất điểm khác chuyển động thẳng đều trên đường thẳng, tại hai thời điểm, chất điểm đó ở vị trí </w:t>
      </w:r>
      <w:r w:rsidRPr="00C23D8A">
        <w:rPr>
          <w:position w:val="-10"/>
        </w:rPr>
        <w:object w:dxaOrig="859" w:dyaOrig="320" w14:anchorId="497E3300">
          <v:shape id="_x0000_i1562" type="#_x0000_t75" style="width:42.8pt;height:16.3pt" o:ole="">
            <v:imagedata r:id="rId363" o:title=""/>
          </v:shape>
          <o:OLEObject Type="Embed" ProgID="Equation.DSMT4" ShapeID="_x0000_i1562" DrawAspect="Content" ObjectID="_1770711150" r:id="rId364"/>
        </w:object>
      </w:r>
      <w:r w:rsidRPr="00C23D8A">
        <w:t xml:space="preserve"> và </w:t>
      </w:r>
      <w:r w:rsidRPr="00C23D8A">
        <w:rPr>
          <w:position w:val="-10"/>
        </w:rPr>
        <w:object w:dxaOrig="740" w:dyaOrig="320" w14:anchorId="09777406">
          <v:shape id="_x0000_i1563" type="#_x0000_t75" style="width:37.35pt;height:16.3pt" o:ole="">
            <v:imagedata r:id="rId365" o:title=""/>
          </v:shape>
          <o:OLEObject Type="Embed" ProgID="Equation.DSMT4" ShapeID="_x0000_i1563" DrawAspect="Content" ObjectID="_1770711151" r:id="rId366"/>
        </w:object>
      </w:r>
      <w:r w:rsidRPr="00C23D8A">
        <w:t xml:space="preserve">. Chứng minh rằng tại mọi thời điểm, khoảng cách giữa hai chất điểm lớn hơn </w:t>
      </w:r>
      <w:r w:rsidRPr="00C23D8A">
        <w:rPr>
          <w:position w:val="-6"/>
        </w:rPr>
        <w:object w:dxaOrig="360" w:dyaOrig="279" w14:anchorId="46AAC8AB">
          <v:shape id="_x0000_i1564" type="#_x0000_t75" style="width:17.65pt;height:14.25pt" o:ole="">
            <v:imagedata r:id="rId367" o:title=""/>
          </v:shape>
          <o:OLEObject Type="Embed" ProgID="Equation.DSMT4" ShapeID="_x0000_i1564" DrawAspect="Content" ObjectID="_1770711152" r:id="rId368"/>
        </w:object>
      </w:r>
      <w:r w:rsidRPr="00C23D8A">
        <w:t>.</w:t>
      </w:r>
    </w:p>
    <w:p w14:paraId="79174A57" w14:textId="6D5BA390" w:rsidR="001058E4" w:rsidRPr="00C23D8A" w:rsidRDefault="00C23D8A" w:rsidP="00C23D8A">
      <w:pPr>
        <w:tabs>
          <w:tab w:val="left" w:pos="992"/>
        </w:tabs>
        <w:spacing w:before="120" w:after="0" w:line="276" w:lineRule="auto"/>
      </w:pPr>
      <w:r w:rsidRPr="00C23D8A">
        <w:rPr>
          <w:b/>
          <w:color w:val="0000FF"/>
        </w:rPr>
        <w:t>Câu 30.</w:t>
      </w:r>
      <w:r w:rsidRPr="00C23D8A">
        <w:rPr>
          <w:b/>
          <w:color w:val="0000FF"/>
        </w:rPr>
        <w:tab/>
      </w:r>
      <w:r w:rsidR="001058E4" w:rsidRPr="00C23D8A">
        <w:t xml:space="preserve">Một vật chuyển động tròn đều chịu tác động của lực hướng tâm, quỹ đạo chuyển động của vật trong mặt phẳng toạ độ </w:t>
      </w:r>
      <w:r w:rsidR="001058E4" w:rsidRPr="00C23D8A">
        <w:rPr>
          <w:position w:val="-10"/>
        </w:rPr>
        <w:object w:dxaOrig="460" w:dyaOrig="320" w14:anchorId="6762F559">
          <v:shape id="_x0000_i1587" type="#_x0000_t75" style="width:23.75pt;height:16.3pt" o:ole="">
            <v:imagedata r:id="rId369" o:title=""/>
          </v:shape>
          <o:OLEObject Type="Embed" ProgID="Equation.DSMT4" ShapeID="_x0000_i1587" DrawAspect="Content" ObjectID="_1770711153" r:id="rId370"/>
        </w:object>
      </w:r>
      <w:r w:rsidR="001058E4" w:rsidRPr="00C23D8A">
        <w:t xml:space="preserve"> là đường tròn tâm </w:t>
      </w:r>
      <w:r w:rsidR="001058E4" w:rsidRPr="00C23D8A">
        <w:rPr>
          <w:position w:val="-10"/>
        </w:rPr>
        <w:object w:dxaOrig="780" w:dyaOrig="320" w14:anchorId="5A6B500A">
          <v:shape id="_x0000_i1588" type="#_x0000_t75" style="width:39.4pt;height:16.3pt" o:ole="">
            <v:imagedata r:id="rId371" o:title=""/>
          </v:shape>
          <o:OLEObject Type="Embed" ProgID="Equation.DSMT4" ShapeID="_x0000_i1588" DrawAspect="Content" ObjectID="_1770711154" r:id="rId372"/>
        </w:object>
      </w:r>
      <w:r w:rsidR="001058E4" w:rsidRPr="00C23D8A">
        <w:t xml:space="preserve"> bán kính </w:t>
      </w:r>
      <w:r w:rsidR="001058E4" w:rsidRPr="00C23D8A">
        <w:rPr>
          <w:position w:val="-6"/>
        </w:rPr>
        <w:object w:dxaOrig="480" w:dyaOrig="279" w14:anchorId="61EA815F">
          <v:shape id="_x0000_i1589" type="#_x0000_t75" style="width:24.45pt;height:14.25pt" o:ole="">
            <v:imagedata r:id="rId373" o:title=""/>
          </v:shape>
          <o:OLEObject Type="Embed" ProgID="Equation.DSMT4" ShapeID="_x0000_i1589" DrawAspect="Content" ObjectID="_1770711155" r:id="rId374"/>
        </w:object>
      </w:r>
      <w:r w:rsidR="001058E4" w:rsidRPr="00C23D8A">
        <w:t xml:space="preserve"> (đơn vị của trục là đề-xi-mét). Vật chuyển động đến điểm </w:t>
      </w:r>
      <w:r w:rsidR="001058E4" w:rsidRPr="00C23D8A">
        <w:rPr>
          <w:position w:val="-10"/>
        </w:rPr>
        <w:object w:dxaOrig="760" w:dyaOrig="320" w14:anchorId="7C720F5F">
          <v:shape id="_x0000_i1590" type="#_x0000_t75" style="width:38.05pt;height:16.3pt" o:ole="">
            <v:imagedata r:id="rId375" o:title=""/>
          </v:shape>
          <o:OLEObject Type="Embed" ProgID="Equation.DSMT4" ShapeID="_x0000_i1590" DrawAspect="Content" ObjectID="_1770711156" r:id="rId376"/>
        </w:object>
      </w:r>
      <w:r w:rsidR="001058E4" w:rsidRPr="00C23D8A">
        <w:t xml:space="preserve"> thì bị bay ra ngoài như Hình. Những giây đầu tiên sau khi vật bay ra ngoài, vật chuyển động theo đường thẳng là tiếp tuyến của đường tròn. Viết phương trình tiếp tuyến của đường tròn đó.</w:t>
      </w:r>
    </w:p>
    <w:p w14:paraId="0D8BE6DE" w14:textId="77777777" w:rsidR="001058E4" w:rsidRPr="00C23D8A" w:rsidRDefault="001058E4" w:rsidP="001058E4">
      <w:pPr>
        <w:jc w:val="center"/>
      </w:pPr>
      <w:r w:rsidRPr="00C23D8A">
        <w:rPr>
          <w:noProof/>
        </w:rPr>
        <w:drawing>
          <wp:inline distT="0" distB="0" distL="0" distR="0" wp14:anchorId="1DBD37D7" wp14:editId="7F13ED79">
            <wp:extent cx="1714500" cy="1752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1714500" cy="1752600"/>
                    </a:xfrm>
                    <a:prstGeom prst="rect">
                      <a:avLst/>
                    </a:prstGeom>
                  </pic:spPr>
                </pic:pic>
              </a:graphicData>
            </a:graphic>
          </wp:inline>
        </w:drawing>
      </w:r>
    </w:p>
    <w:p w14:paraId="5B06DF2F" w14:textId="6F9EB423" w:rsidR="001058E4" w:rsidRPr="00C23D8A" w:rsidRDefault="00C23D8A" w:rsidP="00C23D8A">
      <w:pPr>
        <w:tabs>
          <w:tab w:val="left" w:pos="992"/>
        </w:tabs>
        <w:spacing w:before="120" w:after="0" w:line="276" w:lineRule="auto"/>
      </w:pPr>
      <w:r w:rsidRPr="00C23D8A">
        <w:rPr>
          <w:b/>
          <w:color w:val="0000FF"/>
        </w:rPr>
        <w:t>Câu 31.</w:t>
      </w:r>
      <w:r w:rsidRPr="00C23D8A">
        <w:rPr>
          <w:b/>
          <w:color w:val="0000FF"/>
        </w:rPr>
        <w:tab/>
      </w:r>
      <w:r w:rsidR="001058E4" w:rsidRPr="00C23D8A">
        <w:t xml:space="preserve">Trên sân khấu, các bóng đèn thường chiếu sáng là một vùng diện tích hình tròn. Diễn viên chính đứng tại vị trí có toạ độ </w:t>
      </w:r>
      <w:r w:rsidR="001058E4" w:rsidRPr="00C23D8A">
        <w:rPr>
          <w:position w:val="-10"/>
        </w:rPr>
        <w:object w:dxaOrig="680" w:dyaOrig="320" w14:anchorId="48221655">
          <v:shape id="_x0000_i1595" type="#_x0000_t75" style="width:33.95pt;height:16.3pt" o:ole="">
            <v:imagedata r:id="rId378" o:title=""/>
          </v:shape>
          <o:OLEObject Type="Embed" ProgID="Equation.DSMT4" ShapeID="_x0000_i1595" DrawAspect="Content" ObjectID="_1770711157" r:id="rId379"/>
        </w:object>
      </w:r>
      <w:r w:rsidR="001058E4" w:rsidRPr="00C23D8A">
        <w:t xml:space="preserve"> và cũng chính là tâm của hình tròn với bán kính chiếu sáng là </w:t>
      </w:r>
      <w:r w:rsidR="001058E4" w:rsidRPr="00C23D8A">
        <w:rPr>
          <w:position w:val="-6"/>
        </w:rPr>
        <w:object w:dxaOrig="400" w:dyaOrig="279" w14:anchorId="5EBFA5CD">
          <v:shape id="_x0000_i1596" type="#_x0000_t75" style="width:19.7pt;height:14.25pt" o:ole="">
            <v:imagedata r:id="rId380" o:title=""/>
          </v:shape>
          <o:OLEObject Type="Embed" ProgID="Equation.DSMT4" ShapeID="_x0000_i1596" DrawAspect="Content" ObjectID="_1770711158" r:id="rId381"/>
        </w:object>
      </w:r>
      <w:r w:rsidR="001058E4" w:rsidRPr="00C23D8A">
        <w:t xml:space="preserve">. Có ba diễn viên phụ ở ba vị trí </w:t>
      </w:r>
      <w:r w:rsidR="001058E4" w:rsidRPr="00C23D8A">
        <w:rPr>
          <w:position w:val="-10"/>
        </w:rPr>
        <w:object w:dxaOrig="740" w:dyaOrig="320" w14:anchorId="79488B07">
          <v:shape id="_x0000_i1597" type="#_x0000_t75" style="width:37.35pt;height:16.3pt" o:ole="">
            <v:imagedata r:id="rId382" o:title=""/>
          </v:shape>
          <o:OLEObject Type="Embed" ProgID="Equation.DSMT4" ShapeID="_x0000_i1597" DrawAspect="Content" ObjectID="_1770711159" r:id="rId383"/>
        </w:object>
      </w:r>
      <w:r w:rsidR="001058E4" w:rsidRPr="00C23D8A">
        <w:t xml:space="preserve">; </w:t>
      </w:r>
      <w:r w:rsidR="001058E4" w:rsidRPr="00C23D8A">
        <w:rPr>
          <w:position w:val="-10"/>
        </w:rPr>
        <w:object w:dxaOrig="1560" w:dyaOrig="320" w14:anchorId="6F0A7869">
          <v:shape id="_x0000_i1598" type="#_x0000_t75" style="width:77.45pt;height:16.3pt" o:ole="">
            <v:imagedata r:id="rId384" o:title=""/>
          </v:shape>
          <o:OLEObject Type="Embed" ProgID="Equation.DSMT4" ShapeID="_x0000_i1598" DrawAspect="Content" ObjectID="_1770711160" r:id="rId385"/>
        </w:object>
      </w:r>
      <w:r w:rsidR="001058E4" w:rsidRPr="00C23D8A">
        <w:t>. Hỏi trong ba diễn viên phụ, diễn viên nào ở trong vùng chiếu sáng đó?</w:t>
      </w:r>
    </w:p>
    <w:p w14:paraId="406359CF" w14:textId="367197FB" w:rsidR="001058E4" w:rsidRPr="00C23D8A" w:rsidRDefault="00C23D8A" w:rsidP="00C23D8A">
      <w:pPr>
        <w:tabs>
          <w:tab w:val="left" w:pos="992"/>
        </w:tabs>
        <w:spacing w:before="120" w:after="0" w:line="276" w:lineRule="auto"/>
      </w:pPr>
      <w:r w:rsidRPr="00C23D8A">
        <w:rPr>
          <w:b/>
          <w:color w:val="0000FF"/>
        </w:rPr>
        <w:t>Câu 32.</w:t>
      </w:r>
      <w:r w:rsidRPr="00C23D8A">
        <w:rPr>
          <w:b/>
          <w:color w:val="0000FF"/>
        </w:rPr>
        <w:tab/>
      </w:r>
      <w:r w:rsidR="001058E4" w:rsidRPr="00C23D8A">
        <w:t xml:space="preserve">Trên hòn đảo </w:t>
      </w:r>
      <w:r w:rsidR="001058E4" w:rsidRPr="00C23D8A">
        <w:rPr>
          <w:position w:val="-4"/>
        </w:rPr>
        <w:object w:dxaOrig="240" w:dyaOrig="260" w14:anchorId="51BD2958">
          <v:shape id="_x0000_i1605" type="#_x0000_t75" style="width:12.25pt;height:12.9pt" o:ole="">
            <v:imagedata r:id="rId386" o:title=""/>
          </v:shape>
          <o:OLEObject Type="Embed" ProgID="Equation.DSMT4" ShapeID="_x0000_i1605" DrawAspect="Content" ObjectID="_1770711161" r:id="rId387"/>
        </w:object>
      </w:r>
      <w:r w:rsidR="001058E4" w:rsidRPr="00C23D8A">
        <w:t xml:space="preserve">, người ta đặt một trạm kiểm soát. Màn hình rađa của trạm kiểm soát có hệ trục toạ độ </w:t>
      </w:r>
      <w:r w:rsidR="001058E4" w:rsidRPr="00C23D8A">
        <w:rPr>
          <w:position w:val="-10"/>
        </w:rPr>
        <w:object w:dxaOrig="460" w:dyaOrig="320" w14:anchorId="60E7E7B0">
          <v:shape id="_x0000_i1606" type="#_x0000_t75" style="width:23.1pt;height:15.6pt" o:ole="">
            <v:imagedata r:id="rId388" o:title=""/>
          </v:shape>
          <o:OLEObject Type="Embed" ProgID="Equation.DSMT4" ShapeID="_x0000_i1606" DrawAspect="Content" ObjectID="_1770711162" r:id="rId389"/>
        </w:object>
      </w:r>
      <w:r w:rsidR="001058E4" w:rsidRPr="00C23D8A">
        <w:t xml:space="preserve">, trong đó đơn vị trên mỗi trục tính theo kilômét và trạm kiểm soát coi là gốc toạ độ </w:t>
      </w:r>
      <w:r w:rsidR="001058E4" w:rsidRPr="00C23D8A">
        <w:rPr>
          <w:position w:val="-6"/>
        </w:rPr>
        <w:object w:dxaOrig="240" w:dyaOrig="279" w14:anchorId="3BB03928">
          <v:shape id="_x0000_i1607" type="#_x0000_t75" style="width:12.25pt;height:14.95pt" o:ole="">
            <v:imagedata r:id="rId390" o:title=""/>
          </v:shape>
          <o:OLEObject Type="Embed" ProgID="Equation.DSMT4" ShapeID="_x0000_i1607" DrawAspect="Content" ObjectID="_1770711163" r:id="rId391"/>
        </w:object>
      </w:r>
      <w:r w:rsidR="001058E4" w:rsidRPr="00C23D8A">
        <w:t xml:space="preserve">. Nếu tàu cá di chuyển trong phạm vi cách trạm </w:t>
      </w:r>
      <w:r w:rsidR="001058E4" w:rsidRPr="00C23D8A">
        <w:rPr>
          <w:position w:val="-6"/>
        </w:rPr>
        <w:object w:dxaOrig="620" w:dyaOrig="279" w14:anchorId="728D94C9">
          <v:shape id="_x0000_i1608" type="#_x0000_t75" style="width:30.55pt;height:14.95pt" o:ole="">
            <v:imagedata r:id="rId392" o:title=""/>
          </v:shape>
          <o:OLEObject Type="Embed" ProgID="Equation.DSMT4" ShapeID="_x0000_i1608" DrawAspect="Content" ObjectID="_1770711164" r:id="rId393"/>
        </w:object>
      </w:r>
      <w:r w:rsidR="001058E4" w:rsidRPr="00C23D8A">
        <w:t xml:space="preserve"> thì sẽ hiển thị trên màn hình rađa. Một tàu cá khởi hành từ hòn đảo </w:t>
      </w:r>
      <w:r w:rsidR="001058E4" w:rsidRPr="00C23D8A">
        <w:rPr>
          <w:position w:val="-4"/>
        </w:rPr>
        <w:object w:dxaOrig="240" w:dyaOrig="260" w14:anchorId="3C91DA61">
          <v:shape id="_x0000_i1609" type="#_x0000_t75" style="width:12.25pt;height:12.9pt" o:ole="">
            <v:imagedata r:id="rId394" o:title=""/>
          </v:shape>
          <o:OLEObject Type="Embed" ProgID="Equation.DSMT4" ShapeID="_x0000_i1609" DrawAspect="Content" ObjectID="_1770711165" r:id="rId395"/>
        </w:object>
      </w:r>
      <w:r w:rsidR="001058E4" w:rsidRPr="00C23D8A">
        <w:t xml:space="preserve"> lúc 8 giờ. Sau thời gian </w:t>
      </w:r>
      <w:r w:rsidR="001058E4" w:rsidRPr="00C23D8A">
        <w:rPr>
          <w:position w:val="-6"/>
        </w:rPr>
        <w:object w:dxaOrig="139" w:dyaOrig="240" w14:anchorId="4273A2B7">
          <v:shape id="_x0000_i1610" type="#_x0000_t75" style="width:6.8pt;height:12.25pt" o:ole="">
            <v:imagedata r:id="rId396" o:title=""/>
          </v:shape>
          <o:OLEObject Type="Embed" ProgID="Equation.DSMT4" ShapeID="_x0000_i1610" DrawAspect="Content" ObjectID="_1770711166" r:id="rId397"/>
        </w:object>
      </w:r>
      <w:r w:rsidR="001058E4" w:rsidRPr="00C23D8A">
        <w:t xml:space="preserve"> (giờ), vị trí của tàu cá được xác định bởi công thức </w:t>
      </w:r>
      <w:r w:rsidR="001058E4" w:rsidRPr="00C23D8A">
        <w:rPr>
          <w:position w:val="-30"/>
        </w:rPr>
        <w:object w:dxaOrig="1340" w:dyaOrig="720" w14:anchorId="69361A66">
          <v:shape id="_x0000_i1611" type="#_x0000_t75" style="width:66.55pt;height:36pt" o:ole="">
            <v:imagedata r:id="rId398" o:title=""/>
          </v:shape>
          <o:OLEObject Type="Embed" ProgID="Equation.DSMT4" ShapeID="_x0000_i1611" DrawAspect="Content" ObjectID="_1770711167" r:id="rId399"/>
        </w:object>
      </w:r>
    </w:p>
    <w:p w14:paraId="3E793756" w14:textId="77777777" w:rsidR="001058E4" w:rsidRPr="00C23D8A" w:rsidRDefault="001058E4" w:rsidP="001058E4">
      <w:pPr>
        <w:jc w:val="center"/>
      </w:pPr>
      <w:r w:rsidRPr="00C23D8A">
        <w:rPr>
          <w:noProof/>
        </w:rPr>
        <w:drawing>
          <wp:inline distT="0" distB="0" distL="0" distR="0" wp14:anchorId="3A8A27E7" wp14:editId="6129A6F4">
            <wp:extent cx="1609725" cy="14763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1609725" cy="1476375"/>
                    </a:xfrm>
                    <a:prstGeom prst="rect">
                      <a:avLst/>
                    </a:prstGeom>
                  </pic:spPr>
                </pic:pic>
              </a:graphicData>
            </a:graphic>
          </wp:inline>
        </w:drawing>
      </w:r>
    </w:p>
    <w:p w14:paraId="4B4CAF9D" w14:textId="77777777" w:rsidR="001058E4" w:rsidRPr="00C23D8A" w:rsidRDefault="001058E4" w:rsidP="001058E4">
      <w:r w:rsidRPr="00C23D8A">
        <w:t>a) Lập phương trình đường tròn mô tả ranh giới bên ngoài vùng tín hiệu của rađa.</w:t>
      </w:r>
    </w:p>
    <w:p w14:paraId="57F9FDEA" w14:textId="77777777" w:rsidR="001058E4" w:rsidRPr="00C23D8A" w:rsidRDefault="001058E4" w:rsidP="001058E4">
      <w:r w:rsidRPr="00C23D8A">
        <w:t>b) Tìm vị trí của tàu cá lúc 9 giờ 30 phút. Thời điểm này tàu cá đã xuất hiện trên màn hình rađa chưa?</w:t>
      </w:r>
    </w:p>
    <w:p w14:paraId="2C8ED8B8" w14:textId="77777777" w:rsidR="001058E4" w:rsidRPr="00C23D8A" w:rsidRDefault="001058E4" w:rsidP="001058E4">
      <w:r w:rsidRPr="00C23D8A">
        <w:t>c) Lúc mấy giờ tàu cá gần trạm kiểm soát nhất? Tính khoảng cách giữa tàu cá và trạm kiểm soát vào thời điểm đó.</w:t>
      </w:r>
    </w:p>
    <w:p w14:paraId="596AA17C" w14:textId="3EE03600" w:rsidR="001058E4" w:rsidRPr="00C23D8A" w:rsidRDefault="00C23D8A" w:rsidP="00C23D8A">
      <w:pPr>
        <w:tabs>
          <w:tab w:val="left" w:pos="992"/>
        </w:tabs>
        <w:spacing w:before="120" w:after="0" w:line="276" w:lineRule="auto"/>
      </w:pPr>
      <w:r w:rsidRPr="00C23D8A">
        <w:rPr>
          <w:b/>
          <w:color w:val="0000FF"/>
        </w:rPr>
        <w:t>Câu 33.</w:t>
      </w:r>
      <w:r w:rsidRPr="00C23D8A">
        <w:rPr>
          <w:b/>
          <w:color w:val="0000FF"/>
        </w:rPr>
        <w:tab/>
      </w:r>
      <w:r w:rsidR="001058E4" w:rsidRPr="00C23D8A">
        <w:t xml:space="preserve">Có hai trạm phát tín hiệu vô tuyến đặt tại hai vị trí </w:t>
      </w:r>
      <w:r w:rsidR="001058E4" w:rsidRPr="00C23D8A">
        <w:rPr>
          <w:position w:val="-10"/>
        </w:rPr>
        <w:object w:dxaOrig="480" w:dyaOrig="320" w14:anchorId="52768103">
          <v:shape id="_x0000_i1633" type="#_x0000_t75" style="width:23.75pt;height:15.6pt" o:ole="">
            <v:imagedata r:id="rId401" o:title=""/>
          </v:shape>
          <o:OLEObject Type="Embed" ProgID="Equation.DSMT4" ShapeID="_x0000_i1633" DrawAspect="Content" ObjectID="_1770711168" r:id="rId402"/>
        </w:object>
      </w:r>
      <w:r w:rsidR="001058E4" w:rsidRPr="00C23D8A">
        <w:t xml:space="preserve"> cách nhau </w:t>
      </w:r>
      <w:r w:rsidR="001058E4" w:rsidRPr="00C23D8A">
        <w:rPr>
          <w:position w:val="-6"/>
        </w:rPr>
        <w:object w:dxaOrig="740" w:dyaOrig="279" w14:anchorId="2740364B">
          <v:shape id="_x0000_i1634" type="#_x0000_t75" style="width:36.7pt;height:14.25pt" o:ole="">
            <v:imagedata r:id="rId403" o:title=""/>
          </v:shape>
          <o:OLEObject Type="Embed" ProgID="Equation.DSMT4" ShapeID="_x0000_i1634" DrawAspect="Content" ObjectID="_1770711169" r:id="rId404"/>
        </w:object>
      </w:r>
      <w:r w:rsidR="001058E4" w:rsidRPr="00C23D8A">
        <w:t xml:space="preserve">. Tại cùng một thời điểm, hai trạm cùng phát tín hiệu với vận tốc 292000 </w:t>
      </w:r>
      <w:r w:rsidR="001058E4" w:rsidRPr="00C23D8A">
        <w:rPr>
          <w:position w:val="-6"/>
        </w:rPr>
        <w:object w:dxaOrig="620" w:dyaOrig="279" w14:anchorId="656FABCB">
          <v:shape id="_x0000_i1635" type="#_x0000_t75" style="width:30.55pt;height:14.25pt" o:ole="">
            <v:imagedata r:id="rId405" o:title=""/>
          </v:shape>
          <o:OLEObject Type="Embed" ProgID="Equation.DSMT4" ShapeID="_x0000_i1635" DrawAspect="Content" ObjectID="_1770711170" r:id="rId406"/>
        </w:object>
      </w:r>
      <w:r w:rsidR="001058E4" w:rsidRPr="00C23D8A">
        <w:t xml:space="preserve"> để một tàu thủy thu và đo độ lệch thời gian. </w:t>
      </w:r>
      <w:r w:rsidR="001058E4" w:rsidRPr="00C23D8A">
        <w:lastRenderedPageBreak/>
        <w:t xml:space="preserve">Tín hiệu từ </w:t>
      </w:r>
      <w:r w:rsidR="001058E4" w:rsidRPr="00C23D8A">
        <w:rPr>
          <w:position w:val="-4"/>
        </w:rPr>
        <w:object w:dxaOrig="240" w:dyaOrig="260" w14:anchorId="081E6EB4">
          <v:shape id="_x0000_i1636" type="#_x0000_t75" style="width:12.25pt;height:12.9pt" o:ole="">
            <v:imagedata r:id="rId407" o:title=""/>
          </v:shape>
          <o:OLEObject Type="Embed" ProgID="Equation.DSMT4" ShapeID="_x0000_i1636" DrawAspect="Content" ObjectID="_1770711171" r:id="rId408"/>
        </w:object>
      </w:r>
      <w:r w:rsidR="001058E4" w:rsidRPr="00C23D8A">
        <w:t xml:space="preserve"> đến sớm hơn tín hiệu từ B là </w:t>
      </w:r>
      <w:r w:rsidR="001058E4" w:rsidRPr="00C23D8A">
        <w:rPr>
          <w:position w:val="-10"/>
        </w:rPr>
        <w:object w:dxaOrig="880" w:dyaOrig="320" w14:anchorId="1289AEB5">
          <v:shape id="_x0000_i1637" type="#_x0000_t75" style="width:44.15pt;height:15.6pt" o:ole="">
            <v:imagedata r:id="rId409" o:title=""/>
          </v:shape>
          <o:OLEObject Type="Embed" ProgID="Equation.DSMT4" ShapeID="_x0000_i1637" DrawAspect="Content" ObjectID="_1770711172" r:id="rId410"/>
        </w:object>
      </w:r>
      <w:r w:rsidR="001058E4" w:rsidRPr="00C23D8A">
        <w:t>. Từ thông tin trên, ta có thể xác định được tàu thủy thuộc đường hybebol nào? Viết phương trình chính tắc của hypebol đó theo đơn vị kilômét.</w:t>
      </w:r>
    </w:p>
    <w:p w14:paraId="1F8CFA9F" w14:textId="3A847238" w:rsidR="001058E4" w:rsidRPr="00C23D8A" w:rsidRDefault="00C23D8A" w:rsidP="00C23D8A">
      <w:pPr>
        <w:tabs>
          <w:tab w:val="left" w:pos="992"/>
        </w:tabs>
        <w:spacing w:before="120" w:after="0" w:line="276" w:lineRule="auto"/>
      </w:pPr>
      <w:r w:rsidRPr="00C23D8A">
        <w:rPr>
          <w:b/>
          <w:color w:val="0000FF"/>
        </w:rPr>
        <w:t>Câu 34.</w:t>
      </w:r>
      <w:r w:rsidRPr="00C23D8A">
        <w:rPr>
          <w:b/>
          <w:color w:val="0000FF"/>
        </w:rPr>
        <w:tab/>
      </w:r>
      <w:r w:rsidR="001058E4" w:rsidRPr="00C23D8A">
        <w:t xml:space="preserve">Khúc cua của một con đường có dạng hình parabol, điểm đầu vào khúc cua là </w:t>
      </w:r>
      <w:r w:rsidR="001058E4" w:rsidRPr="00C23D8A">
        <w:rPr>
          <w:position w:val="-4"/>
        </w:rPr>
        <w:object w:dxaOrig="240" w:dyaOrig="260" w14:anchorId="146A8339">
          <v:shape id="_x0000_i1661" type="#_x0000_t75" style="width:12.25pt;height:12.9pt" o:ole="">
            <v:imagedata r:id="rId411" o:title=""/>
          </v:shape>
          <o:OLEObject Type="Embed" ProgID="Equation.DSMT4" ShapeID="_x0000_i1661" DrawAspect="Content" ObjectID="_1770711173" r:id="rId412"/>
        </w:object>
      </w:r>
      <w:r w:rsidR="001058E4" w:rsidRPr="00C23D8A">
        <w:t xml:space="preserve">, điểm cuối là </w:t>
      </w:r>
      <w:r w:rsidR="001058E4" w:rsidRPr="00C23D8A">
        <w:rPr>
          <w:position w:val="-4"/>
        </w:rPr>
        <w:object w:dxaOrig="240" w:dyaOrig="260" w14:anchorId="5538D64E">
          <v:shape id="_x0000_i1662" type="#_x0000_t75" style="width:12.25pt;height:12.9pt" o:ole="">
            <v:imagedata r:id="rId413" o:title=""/>
          </v:shape>
          <o:OLEObject Type="Embed" ProgID="Equation.DSMT4" ShapeID="_x0000_i1662" DrawAspect="Content" ObjectID="_1770711174" r:id="rId414"/>
        </w:object>
      </w:r>
      <w:r w:rsidR="001058E4" w:rsidRPr="00C23D8A">
        <w:t xml:space="preserve">, khoảng cách </w:t>
      </w:r>
      <w:r w:rsidR="001058E4" w:rsidRPr="00C23D8A">
        <w:rPr>
          <w:position w:val="-6"/>
        </w:rPr>
        <w:object w:dxaOrig="1200" w:dyaOrig="279" w14:anchorId="00825BCF">
          <v:shape id="_x0000_i1663" type="#_x0000_t75" style="width:59.75pt;height:14.25pt" o:ole="">
            <v:imagedata r:id="rId415" o:title=""/>
          </v:shape>
          <o:OLEObject Type="Embed" ProgID="Equation.DSMT4" ShapeID="_x0000_i1663" DrawAspect="Content" ObjectID="_1770711175" r:id="rId416"/>
        </w:object>
      </w:r>
      <w:r w:rsidR="001058E4" w:rsidRPr="00C23D8A">
        <w:t xml:space="preserve">. Đỉnh parabol </w:t>
      </w:r>
      <w:r w:rsidR="001058E4" w:rsidRPr="00C23D8A">
        <w:rPr>
          <w:position w:val="-10"/>
        </w:rPr>
        <w:object w:dxaOrig="400" w:dyaOrig="320" w14:anchorId="2408D623">
          <v:shape id="_x0000_i1664" type="#_x0000_t75" style="width:20.4pt;height:15.6pt" o:ole="">
            <v:imagedata r:id="rId417" o:title=""/>
          </v:shape>
          <o:OLEObject Type="Embed" ProgID="Equation.DSMT4" ShapeID="_x0000_i1664" DrawAspect="Content" ObjectID="_1770711176" r:id="rId418"/>
        </w:object>
      </w:r>
      <w:r w:rsidR="001058E4" w:rsidRPr="00C23D8A">
        <w:t xml:space="preserve"> của khúc của cách đường thẳng </w:t>
      </w:r>
      <w:r w:rsidR="001058E4" w:rsidRPr="00C23D8A">
        <w:rPr>
          <w:position w:val="-4"/>
        </w:rPr>
        <w:object w:dxaOrig="400" w:dyaOrig="260" w14:anchorId="020BD091">
          <v:shape id="_x0000_i1665" type="#_x0000_t75" style="width:20.4pt;height:12.9pt" o:ole="">
            <v:imagedata r:id="rId419" o:title=""/>
          </v:shape>
          <o:OLEObject Type="Embed" ProgID="Equation.DSMT4" ShapeID="_x0000_i1665" DrawAspect="Content" ObjectID="_1770711177" r:id="rId420"/>
        </w:object>
      </w:r>
      <w:r w:rsidR="001058E4" w:rsidRPr="00C23D8A">
        <w:t xml:space="preserve"> một khoảng 20 m và cách đều </w:t>
      </w:r>
      <w:r w:rsidR="001058E4" w:rsidRPr="00C23D8A">
        <w:rPr>
          <w:position w:val="-10"/>
        </w:rPr>
        <w:object w:dxaOrig="480" w:dyaOrig="320" w14:anchorId="1A4CED1C">
          <v:shape id="_x0000_i1666" type="#_x0000_t75" style="width:23.75pt;height:15.6pt" o:ole="">
            <v:imagedata r:id="rId421" o:title=""/>
          </v:shape>
          <o:OLEObject Type="Embed" ProgID="Equation.DSMT4" ShapeID="_x0000_i1666" DrawAspect="Content" ObjectID="_1770711178" r:id="rId422"/>
        </w:object>
      </w:r>
      <w:r w:rsidR="001058E4" w:rsidRPr="00C23D8A">
        <w:t>.</w:t>
      </w:r>
    </w:p>
    <w:p w14:paraId="7E776EF7" w14:textId="77777777" w:rsidR="001058E4" w:rsidRPr="00C23D8A" w:rsidRDefault="001058E4" w:rsidP="001058E4">
      <w:pPr>
        <w:tabs>
          <w:tab w:val="left" w:pos="992"/>
          <w:tab w:val="left" w:pos="3402"/>
          <w:tab w:val="left" w:pos="5669"/>
          <w:tab w:val="left" w:pos="7937"/>
        </w:tabs>
        <w:ind w:left="992"/>
        <w:jc w:val="both"/>
      </w:pPr>
      <w:r w:rsidRPr="00C23D8A">
        <w:t xml:space="preserve">a. Lập phương trình chính tắc của </w:t>
      </w:r>
      <w:r w:rsidRPr="00C23D8A">
        <w:rPr>
          <w:position w:val="-10"/>
        </w:rPr>
        <w:object w:dxaOrig="400" w:dyaOrig="320" w14:anchorId="1430FD44">
          <v:shape id="_x0000_i1667" type="#_x0000_t75" style="width:20.4pt;height:15.6pt" o:ole="">
            <v:imagedata r:id="rId423" o:title=""/>
          </v:shape>
          <o:OLEObject Type="Embed" ProgID="Equation.DSMT4" ShapeID="_x0000_i1667" DrawAspect="Content" ObjectID="_1770711179" r:id="rId424"/>
        </w:object>
      </w:r>
      <w:r w:rsidRPr="00C23D8A">
        <w:t xml:space="preserve">, với 1 đơn vị đo trong mặt phẳng tọa độ tương ứng </w:t>
      </w:r>
      <w:r w:rsidRPr="00C23D8A">
        <w:rPr>
          <w:position w:val="-6"/>
        </w:rPr>
        <w:object w:dxaOrig="360" w:dyaOrig="279" w14:anchorId="3670E15F">
          <v:shape id="_x0000_i1668" type="#_x0000_t75" style="width:18.35pt;height:14.25pt" o:ole="">
            <v:imagedata r:id="rId425" o:title=""/>
          </v:shape>
          <o:OLEObject Type="Embed" ProgID="Equation.DSMT4" ShapeID="_x0000_i1668" DrawAspect="Content" ObjectID="_1770711180" r:id="rId426"/>
        </w:object>
      </w:r>
      <w:r w:rsidRPr="00C23D8A">
        <w:t xml:space="preserve"> trên thực tế.</w:t>
      </w:r>
    </w:p>
    <w:p w14:paraId="46E8E554" w14:textId="77777777" w:rsidR="001058E4" w:rsidRPr="00C23D8A" w:rsidRDefault="001058E4" w:rsidP="001058E4">
      <w:pPr>
        <w:tabs>
          <w:tab w:val="left" w:pos="992"/>
          <w:tab w:val="left" w:pos="3402"/>
          <w:tab w:val="left" w:pos="5669"/>
          <w:tab w:val="left" w:pos="7937"/>
        </w:tabs>
        <w:ind w:left="992"/>
        <w:jc w:val="both"/>
      </w:pPr>
      <w:r w:rsidRPr="00C23D8A">
        <w:t xml:space="preserve">b. Lập phương trình chính tắc của </w:t>
      </w:r>
      <w:r w:rsidRPr="00C23D8A">
        <w:rPr>
          <w:position w:val="-10"/>
        </w:rPr>
        <w:object w:dxaOrig="400" w:dyaOrig="320" w14:anchorId="2382DC88">
          <v:shape id="_x0000_i1669" type="#_x0000_t75" style="width:20.4pt;height:15.6pt" o:ole="">
            <v:imagedata r:id="rId427" o:title=""/>
          </v:shape>
          <o:OLEObject Type="Embed" ProgID="Equation.DSMT4" ShapeID="_x0000_i1669" DrawAspect="Content" ObjectID="_1770711181" r:id="rId428"/>
        </w:object>
      </w:r>
      <w:r w:rsidRPr="00C23D8A">
        <w:t xml:space="preserve">, với 1 đơn vị đo trong mặt phẳng tọa độ tương ứng </w:t>
      </w:r>
      <w:r w:rsidRPr="00C23D8A">
        <w:rPr>
          <w:position w:val="-6"/>
        </w:rPr>
        <w:object w:dxaOrig="460" w:dyaOrig="279" w14:anchorId="6E53157C">
          <v:shape id="_x0000_i1670" type="#_x0000_t75" style="width:23.1pt;height:14.25pt" o:ole="">
            <v:imagedata r:id="rId429" o:title=""/>
          </v:shape>
          <o:OLEObject Type="Embed" ProgID="Equation.DSMT4" ShapeID="_x0000_i1670" DrawAspect="Content" ObjectID="_1770711182" r:id="rId430"/>
        </w:object>
      </w:r>
      <w:r w:rsidRPr="00C23D8A">
        <w:t xml:space="preserve"> trên thực tế.</w:t>
      </w:r>
    </w:p>
    <w:p w14:paraId="6FB29B0F"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A9BEFB4" wp14:editId="2B47A0C3">
            <wp:extent cx="1371600" cy="1866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1371600" cy="1866900"/>
                    </a:xfrm>
                    <a:prstGeom prst="rect">
                      <a:avLst/>
                    </a:prstGeom>
                  </pic:spPr>
                </pic:pic>
              </a:graphicData>
            </a:graphic>
          </wp:inline>
        </w:drawing>
      </w:r>
    </w:p>
    <w:p w14:paraId="1FC8DC40" w14:textId="061EAE7B" w:rsidR="001058E4" w:rsidRPr="00C23D8A" w:rsidRDefault="00C23D8A" w:rsidP="00C23D8A">
      <w:pPr>
        <w:tabs>
          <w:tab w:val="left" w:pos="992"/>
        </w:tabs>
        <w:spacing w:before="120" w:after="0" w:line="276" w:lineRule="auto"/>
      </w:pPr>
      <w:r w:rsidRPr="00C23D8A">
        <w:rPr>
          <w:b/>
          <w:color w:val="0000FF"/>
        </w:rPr>
        <w:t>Câu 35.</w:t>
      </w:r>
      <w:r w:rsidRPr="00C23D8A">
        <w:rPr>
          <w:b/>
          <w:color w:val="0000FF"/>
        </w:rPr>
        <w:tab/>
      </w:r>
      <w:r w:rsidR="001058E4" w:rsidRPr="00C23D8A">
        <w:t xml:space="preserve">Một người kĩ sư thiết kế một đường hầm một chiều có mặt cắt là một nửa hình elip, chiều rộng của hầm là </w:t>
      </w:r>
      <w:r w:rsidR="001058E4" w:rsidRPr="00C23D8A">
        <w:rPr>
          <w:position w:val="-6"/>
        </w:rPr>
        <w:object w:dxaOrig="499" w:dyaOrig="279" w14:anchorId="445895D6">
          <v:shape id="_x0000_i1685" type="#_x0000_t75" style="width:24.45pt;height:13.6pt" o:ole="">
            <v:imagedata r:id="rId432" o:title=""/>
          </v:shape>
          <o:OLEObject Type="Embed" ProgID="Equation.DSMT4" ShapeID="_x0000_i1685" DrawAspect="Content" ObjectID="_1770711183" r:id="rId433"/>
        </w:object>
      </w:r>
      <w:r w:rsidR="001058E4" w:rsidRPr="00C23D8A">
        <w:t xml:space="preserve">, khoảng cách từ điểm cao nhất của elip so với mặt đường là </w:t>
      </w:r>
      <w:r w:rsidR="001058E4" w:rsidRPr="00C23D8A">
        <w:rPr>
          <w:position w:val="-6"/>
        </w:rPr>
        <w:object w:dxaOrig="380" w:dyaOrig="279" w14:anchorId="1578FBE0">
          <v:shape id="_x0000_i1686" type="#_x0000_t75" style="width:19pt;height:13.6pt" o:ole="">
            <v:imagedata r:id="rId434" o:title=""/>
          </v:shape>
          <o:OLEObject Type="Embed" ProgID="Equation.DSMT4" ShapeID="_x0000_i1686" DrawAspect="Content" ObjectID="_1770711184" r:id="rId435"/>
        </w:object>
      </w:r>
      <w:r w:rsidR="001058E4" w:rsidRPr="00C23D8A">
        <w:t xml:space="preserve">. Người kĩ sư này muốn đưa ra cảnh báo cho các loại xe có thể đi qua hầm. Biết rằng những loại xe tải có chiều cao </w:t>
      </w:r>
      <w:r w:rsidR="001058E4" w:rsidRPr="00C23D8A">
        <w:rPr>
          <w:position w:val="-10"/>
        </w:rPr>
        <w:object w:dxaOrig="580" w:dyaOrig="320" w14:anchorId="5D637EA4">
          <v:shape id="_x0000_i1687" type="#_x0000_t75" style="width:28.55pt;height:16.3pt" o:ole="">
            <v:imagedata r:id="rId436" o:title=""/>
          </v:shape>
          <o:OLEObject Type="Embed" ProgID="Equation.DSMT4" ShapeID="_x0000_i1687" DrawAspect="Content" ObjectID="_1770711185" r:id="rId437"/>
        </w:object>
      </w:r>
      <w:r w:rsidR="001058E4" w:rsidRPr="00C23D8A">
        <w:t xml:space="preserve"> thì có chiều rộng không quá </w:t>
      </w:r>
      <w:r w:rsidR="001058E4" w:rsidRPr="00C23D8A">
        <w:rPr>
          <w:position w:val="-6"/>
        </w:rPr>
        <w:object w:dxaOrig="380" w:dyaOrig="279" w14:anchorId="4CFE313E">
          <v:shape id="_x0000_i1688" type="#_x0000_t75" style="width:19pt;height:13.6pt" o:ole="">
            <v:imagedata r:id="rId438" o:title=""/>
          </v:shape>
          <o:OLEObject Type="Embed" ProgID="Equation.DSMT4" ShapeID="_x0000_i1688" DrawAspect="Content" ObjectID="_1770711186" r:id="rId439"/>
        </w:object>
      </w:r>
      <w:r w:rsidR="001058E4" w:rsidRPr="00C23D8A">
        <w:t xml:space="preserve">. Hỏi chiếc xe tải có chiều cao </w:t>
      </w:r>
      <w:r w:rsidR="001058E4" w:rsidRPr="00C23D8A">
        <w:rPr>
          <w:position w:val="-10"/>
        </w:rPr>
        <w:object w:dxaOrig="580" w:dyaOrig="320" w14:anchorId="4EB4054B">
          <v:shape id="_x0000_i1689" type="#_x0000_t75" style="width:28.55pt;height:16.3pt" o:ole="">
            <v:imagedata r:id="rId440" o:title=""/>
          </v:shape>
          <o:OLEObject Type="Embed" ProgID="Equation.DSMT4" ShapeID="_x0000_i1689" DrawAspect="Content" ObjectID="_1770711187" r:id="rId441"/>
        </w:object>
      </w:r>
      <w:r w:rsidR="001058E4" w:rsidRPr="00C23D8A">
        <w:t xml:space="preserve"> có thể đi qua hầm được không?</w:t>
      </w:r>
    </w:p>
    <w:p w14:paraId="77B647BB"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7E4FB3F2" wp14:editId="52B75801">
            <wp:extent cx="1857375" cy="11334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1857375" cy="1133475"/>
                    </a:xfrm>
                    <a:prstGeom prst="rect">
                      <a:avLst/>
                    </a:prstGeom>
                  </pic:spPr>
                </pic:pic>
              </a:graphicData>
            </a:graphic>
          </wp:inline>
        </w:drawing>
      </w:r>
    </w:p>
    <w:p w14:paraId="1F413534" w14:textId="621859E2" w:rsidR="001058E4" w:rsidRPr="00C23D8A" w:rsidRDefault="00C23D8A" w:rsidP="00C23D8A">
      <w:pPr>
        <w:tabs>
          <w:tab w:val="left" w:pos="992"/>
        </w:tabs>
        <w:spacing w:before="120" w:after="0" w:line="276" w:lineRule="auto"/>
      </w:pPr>
      <w:r w:rsidRPr="00C23D8A">
        <w:rPr>
          <w:b/>
          <w:color w:val="0000FF"/>
        </w:rPr>
        <w:t>Câu 36.</w:t>
      </w:r>
      <w:r w:rsidRPr="00C23D8A">
        <w:rPr>
          <w:b/>
          <w:color w:val="0000FF"/>
        </w:rPr>
        <w:tab/>
      </w:r>
      <w:r w:rsidR="001058E4" w:rsidRPr="00C23D8A">
        <w:t xml:space="preserve">Mặt Trăng chuyển động quanh Trái Đất theo quỹ đạo là một đường elip với tâm Trái Đất là một tiêu điểm. Độ dài trục lớn, độ dài trục nhỏ của quỹ đạo lần lượt là </w:t>
      </w:r>
      <w:r w:rsidR="001058E4" w:rsidRPr="00C23D8A">
        <w:rPr>
          <w:position w:val="-6"/>
        </w:rPr>
        <w:object w:dxaOrig="1100" w:dyaOrig="279" w14:anchorId="18A983BB">
          <v:shape id="_x0000_i1707" type="#_x0000_t75" style="width:55pt;height:13.6pt" o:ole="">
            <v:imagedata r:id="rId443" o:title=""/>
          </v:shape>
          <o:OLEObject Type="Embed" ProgID="Equation.DSMT4" ShapeID="_x0000_i1707" DrawAspect="Content" ObjectID="_1770711188" r:id="rId444"/>
        </w:object>
      </w:r>
      <w:r w:rsidR="001058E4" w:rsidRPr="00C23D8A">
        <w:t xml:space="preserve"> và </w:t>
      </w:r>
      <w:r w:rsidR="001058E4" w:rsidRPr="00C23D8A">
        <w:rPr>
          <w:position w:val="-6"/>
        </w:rPr>
        <w:object w:dxaOrig="1100" w:dyaOrig="279" w14:anchorId="3A2F5F9F">
          <v:shape id="_x0000_i1708" type="#_x0000_t75" style="width:55pt;height:13.6pt" o:ole="">
            <v:imagedata r:id="rId445" o:title=""/>
          </v:shape>
          <o:OLEObject Type="Embed" ProgID="Equation.DSMT4" ShapeID="_x0000_i1708" DrawAspect="Content" ObjectID="_1770711189" r:id="rId446"/>
        </w:object>
      </w:r>
      <w:r w:rsidR="001058E4" w:rsidRPr="00C23D8A">
        <w:t>. Tìm khoảng cách lớn nhất và bé nhất từ tâm của Trái Đất đến Mặt Trăng.</w:t>
      </w:r>
    </w:p>
    <w:p w14:paraId="23A2DB2B"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EB7F966" wp14:editId="52E7B27E">
            <wp:extent cx="1857375" cy="11049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1857375" cy="1104900"/>
                    </a:xfrm>
                    <a:prstGeom prst="rect">
                      <a:avLst/>
                    </a:prstGeom>
                  </pic:spPr>
                </pic:pic>
              </a:graphicData>
            </a:graphic>
          </wp:inline>
        </w:drawing>
      </w:r>
    </w:p>
    <w:p w14:paraId="151C91BB" w14:textId="5B3D0B97" w:rsidR="001058E4" w:rsidRPr="00C23D8A" w:rsidRDefault="00C23D8A" w:rsidP="00C23D8A">
      <w:pPr>
        <w:tabs>
          <w:tab w:val="left" w:pos="992"/>
        </w:tabs>
        <w:spacing w:before="120" w:after="0" w:line="276" w:lineRule="auto"/>
      </w:pPr>
      <w:r w:rsidRPr="00C23D8A">
        <w:rPr>
          <w:b/>
          <w:color w:val="0000FF"/>
        </w:rPr>
        <w:t>Câu 37.</w:t>
      </w:r>
      <w:r w:rsidRPr="00C23D8A">
        <w:rPr>
          <w:b/>
          <w:color w:val="0000FF"/>
        </w:rPr>
        <w:tab/>
      </w:r>
      <w:r w:rsidR="001058E4" w:rsidRPr="00C23D8A">
        <w:t xml:space="preserve">Ta biết rằng Mặt Trăng chuyển động quanh Trái Đất theo quỹ đạo là một elip mà Trái Đất là một tiêu điểm. Elip có </w:t>
      </w:r>
      <w:r w:rsidR="001058E4" w:rsidRPr="00C23D8A">
        <w:rPr>
          <w:position w:val="-12"/>
        </w:rPr>
        <w:object w:dxaOrig="1780" w:dyaOrig="360" w14:anchorId="7570FEC9">
          <v:shape id="_x0000_i1716" type="#_x0000_t75" style="width:88.3pt;height:19pt" o:ole="">
            <v:imagedata r:id="rId448" o:title=""/>
          </v:shape>
          <o:OLEObject Type="Embed" ProgID="Equation.DSMT4" ShapeID="_x0000_i1716" DrawAspect="Content" ObjectID="_1770711190" r:id="rId449"/>
        </w:object>
      </w:r>
      <w:r w:rsidR="001058E4" w:rsidRPr="00C23D8A">
        <w:t xml:space="preserve"> và </w:t>
      </w:r>
      <w:r w:rsidR="001058E4" w:rsidRPr="00C23D8A">
        <w:rPr>
          <w:position w:val="-12"/>
        </w:rPr>
        <w:object w:dxaOrig="1780" w:dyaOrig="360" w14:anchorId="0AEB575D">
          <v:shape id="_x0000_i1717" type="#_x0000_t75" style="width:88.3pt;height:19pt" o:ole="">
            <v:imagedata r:id="rId450" o:title=""/>
          </v:shape>
          <o:OLEObject Type="Embed" ProgID="Equation.DSMT4" ShapeID="_x0000_i1717" DrawAspect="Content" ObjectID="_1770711191" r:id="rId451"/>
        </w:object>
      </w:r>
      <w:r w:rsidR="001058E4" w:rsidRPr="00C23D8A">
        <w:t xml:space="preserve"> (Nguồn: Ron Larson (2014), Precalculus Real Mathematics, Real People, Cengage (Hình). Viết phương trình chính tắc của elip đó.</w:t>
      </w:r>
    </w:p>
    <w:p w14:paraId="040F7C98" w14:textId="77777777" w:rsidR="001058E4" w:rsidRPr="00C23D8A" w:rsidRDefault="001058E4" w:rsidP="001058E4">
      <w:pPr>
        <w:tabs>
          <w:tab w:val="left" w:pos="992"/>
          <w:tab w:val="left" w:pos="3402"/>
          <w:tab w:val="left" w:pos="5669"/>
          <w:tab w:val="left" w:pos="7937"/>
        </w:tabs>
        <w:ind w:left="992"/>
        <w:jc w:val="both"/>
      </w:pPr>
      <w:r w:rsidRPr="00C23D8A">
        <w:rPr>
          <w:noProof/>
        </w:rPr>
        <w:lastRenderedPageBreak/>
        <w:drawing>
          <wp:inline distT="0" distB="0" distL="0" distR="0" wp14:anchorId="1DB76FF4" wp14:editId="214EB7DD">
            <wp:extent cx="2169042" cy="1749056"/>
            <wp:effectExtent l="0" t="0" r="3175"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2174281" cy="1753281"/>
                    </a:xfrm>
                    <a:prstGeom prst="rect">
                      <a:avLst/>
                    </a:prstGeom>
                  </pic:spPr>
                </pic:pic>
              </a:graphicData>
            </a:graphic>
          </wp:inline>
        </w:drawing>
      </w:r>
    </w:p>
    <w:p w14:paraId="696E3C84" w14:textId="4FF28D8D" w:rsidR="001058E4" w:rsidRPr="00C23D8A" w:rsidRDefault="00C23D8A" w:rsidP="00C23D8A">
      <w:pPr>
        <w:tabs>
          <w:tab w:val="left" w:pos="992"/>
        </w:tabs>
        <w:spacing w:before="120" w:after="0" w:line="276" w:lineRule="auto"/>
      </w:pPr>
      <w:r w:rsidRPr="00C23D8A">
        <w:rPr>
          <w:b/>
          <w:color w:val="0000FF"/>
        </w:rPr>
        <w:t>Câu 38.</w:t>
      </w:r>
      <w:r w:rsidRPr="00C23D8A">
        <w:rPr>
          <w:b/>
          <w:color w:val="0000FF"/>
        </w:rPr>
        <w:tab/>
      </w:r>
      <w:r w:rsidR="001058E4" w:rsidRPr="00C23D8A">
        <w:t xml:space="preserve">Một chiếc đèn có mặt cắt ngang là hình parabol (Hình). Hình parabol có chiều rộng giữa hai mép vành là </w:t>
      </w:r>
      <w:r w:rsidR="001058E4" w:rsidRPr="00C23D8A">
        <w:rPr>
          <w:position w:val="-6"/>
        </w:rPr>
        <w:object w:dxaOrig="1180" w:dyaOrig="279" w14:anchorId="1838E9E1">
          <v:shape id="_x0000_i1721" type="#_x0000_t75" style="width:58.4pt;height:14.25pt" o:ole="">
            <v:imagedata r:id="rId453" o:title=""/>
          </v:shape>
          <o:OLEObject Type="Embed" ProgID="Equation.DSMT4" ShapeID="_x0000_i1721" DrawAspect="Content" ObjectID="_1770711192" r:id="rId454"/>
        </w:object>
      </w:r>
      <w:r w:rsidR="001058E4" w:rsidRPr="00C23D8A">
        <w:t xml:space="preserve"> và chiều sâu </w:t>
      </w:r>
      <w:r w:rsidR="001058E4" w:rsidRPr="00C23D8A">
        <w:rPr>
          <w:position w:val="-6"/>
        </w:rPr>
        <w:object w:dxaOrig="980" w:dyaOrig="279" w14:anchorId="5A7117F8">
          <v:shape id="_x0000_i1722" type="#_x0000_t75" style="width:49.6pt;height:14.25pt" o:ole="">
            <v:imagedata r:id="rId455" o:title=""/>
          </v:shape>
          <o:OLEObject Type="Embed" ProgID="Equation.DSMT4" ShapeID="_x0000_i1722" DrawAspect="Content" ObjectID="_1770711193" r:id="rId456"/>
        </w:object>
      </w:r>
      <w:r w:rsidR="001058E4" w:rsidRPr="00C23D8A">
        <w:t xml:space="preserve"> ( </w:t>
      </w:r>
      <w:r w:rsidR="001058E4" w:rsidRPr="00C23D8A">
        <w:rPr>
          <w:position w:val="-6"/>
        </w:rPr>
        <w:object w:dxaOrig="200" w:dyaOrig="279" w14:anchorId="3FB16244">
          <v:shape id="_x0000_i1723" type="#_x0000_t75" style="width:9.5pt;height:14.25pt" o:ole="">
            <v:imagedata r:id="rId457" o:title=""/>
          </v:shape>
          <o:OLEObject Type="Embed" ProgID="Equation.DSMT4" ShapeID="_x0000_i1723" DrawAspect="Content" ObjectID="_1770711194" r:id="rId458"/>
        </w:object>
      </w:r>
      <w:r w:rsidR="001058E4" w:rsidRPr="00C23D8A">
        <w:t xml:space="preserve"> bằng khoảng cách từ </w:t>
      </w:r>
      <w:r w:rsidR="001058E4" w:rsidRPr="00C23D8A">
        <w:rPr>
          <w:position w:val="-6"/>
        </w:rPr>
        <w:object w:dxaOrig="240" w:dyaOrig="279" w14:anchorId="1313B2B5">
          <v:shape id="_x0000_i1724" type="#_x0000_t75" style="width:12.25pt;height:14.25pt" o:ole="">
            <v:imagedata r:id="rId459" o:title=""/>
          </v:shape>
          <o:OLEObject Type="Embed" ProgID="Equation.DSMT4" ShapeID="_x0000_i1724" DrawAspect="Content" ObjectID="_1770711195" r:id="rId460"/>
        </w:object>
      </w:r>
      <w:r w:rsidR="001058E4" w:rsidRPr="00C23D8A">
        <w:t xml:space="preserve"> đến </w:t>
      </w:r>
      <w:r w:rsidR="001058E4" w:rsidRPr="00C23D8A">
        <w:rPr>
          <w:position w:val="-4"/>
        </w:rPr>
        <w:object w:dxaOrig="400" w:dyaOrig="260" w14:anchorId="75BB81B9">
          <v:shape id="_x0000_i1725" type="#_x0000_t75" style="width:20.4pt;height:13.6pt" o:ole="">
            <v:imagedata r:id="rId461" o:title=""/>
          </v:shape>
          <o:OLEObject Type="Embed" ProgID="Equation.DSMT4" ShapeID="_x0000_i1725" DrawAspect="Content" ObjectID="_1770711196" r:id="rId462"/>
        </w:object>
      </w:r>
      <w:r w:rsidR="001058E4" w:rsidRPr="00C23D8A">
        <w:t xml:space="preserve">). Bóng đèn nằm ở tiêu điểm </w:t>
      </w:r>
      <w:r w:rsidR="001058E4" w:rsidRPr="00C23D8A">
        <w:rPr>
          <w:position w:val="-6"/>
        </w:rPr>
        <w:object w:dxaOrig="220" w:dyaOrig="279" w14:anchorId="356C8A59">
          <v:shape id="_x0000_i1726" type="#_x0000_t75" style="width:11.55pt;height:14.25pt" o:ole="">
            <v:imagedata r:id="rId463" o:title=""/>
          </v:shape>
          <o:OLEObject Type="Embed" ProgID="Equation.DSMT4" ShapeID="_x0000_i1726" DrawAspect="Content" ObjectID="_1770711197" r:id="rId464"/>
        </w:object>
      </w:r>
      <w:r w:rsidR="001058E4" w:rsidRPr="00C23D8A">
        <w:t>. Viết phương trình chính tắc của parabol đó.</w:t>
      </w:r>
    </w:p>
    <w:p w14:paraId="45148638"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63F0530E" wp14:editId="15AF1BA7">
            <wp:extent cx="2518373" cy="210524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2525550" cy="2111246"/>
                    </a:xfrm>
                    <a:prstGeom prst="rect">
                      <a:avLst/>
                    </a:prstGeom>
                  </pic:spPr>
                </pic:pic>
              </a:graphicData>
            </a:graphic>
          </wp:inline>
        </w:drawing>
      </w:r>
    </w:p>
    <w:p w14:paraId="578DA965" w14:textId="272D3111" w:rsidR="001058E4" w:rsidRPr="00C23D8A" w:rsidRDefault="00C23D8A" w:rsidP="00C23D8A">
      <w:pPr>
        <w:tabs>
          <w:tab w:val="left" w:pos="992"/>
        </w:tabs>
        <w:spacing w:before="120" w:after="0" w:line="276" w:lineRule="auto"/>
      </w:pPr>
      <w:r w:rsidRPr="00C23D8A">
        <w:rPr>
          <w:b/>
          <w:color w:val="0000FF"/>
        </w:rPr>
        <w:t>Câu 39.</w:t>
      </w:r>
      <w:r w:rsidRPr="00C23D8A">
        <w:rPr>
          <w:b/>
          <w:color w:val="0000FF"/>
        </w:rPr>
        <w:tab/>
      </w:r>
      <w:r w:rsidR="001058E4" w:rsidRPr="00C23D8A">
        <w:t xml:space="preserve">Trên màn hình ra đa của đài kiểm soát không lưu sân bay A có hệ trục toạ độ Oxy (Hình), trong đó đơn vị trên mỗi trục tính theo ki-lô-mét và đài kiểm soát được coi là gốc toạ độ </w:t>
      </w:r>
      <w:r w:rsidR="001058E4" w:rsidRPr="00C23D8A">
        <w:rPr>
          <w:position w:val="-10"/>
        </w:rPr>
        <w:object w:dxaOrig="680" w:dyaOrig="320" w14:anchorId="461F16D7">
          <v:shape id="_x0000_i1741" type="#_x0000_t75" style="width:34.65pt;height:15.6pt" o:ole="">
            <v:imagedata r:id="rId466" o:title=""/>
          </v:shape>
          <o:OLEObject Type="Embed" ProgID="Equation.DSMT4" ShapeID="_x0000_i1741" DrawAspect="Content" ObjectID="_1770711198" r:id="rId467"/>
        </w:object>
      </w:r>
      <w:r w:rsidR="001058E4" w:rsidRPr="00C23D8A">
        <w:t xml:space="preserve">. Nếu máy bay bay trong phạm vi cách đài kiểm soát </w:t>
      </w:r>
      <w:r w:rsidR="001058E4" w:rsidRPr="00C23D8A">
        <w:rPr>
          <w:position w:val="-6"/>
        </w:rPr>
        <w:object w:dxaOrig="740" w:dyaOrig="279" w14:anchorId="31BC1A36">
          <v:shape id="_x0000_i1742" type="#_x0000_t75" style="width:36.7pt;height:14.25pt" o:ole="">
            <v:imagedata r:id="rId468" o:title=""/>
          </v:shape>
          <o:OLEObject Type="Embed" ProgID="Equation.DSMT4" ShapeID="_x0000_i1742" DrawAspect="Content" ObjectID="_1770711199" r:id="rId469"/>
        </w:object>
      </w:r>
      <w:r w:rsidR="001058E4" w:rsidRPr="00C23D8A">
        <w:t xml:space="preserve"> thì sẽ hiển thị trên màn hình ra đa như một điểm chuyển động trong mặt phẳng với hệ trục toạ độ Oxy.</w:t>
      </w:r>
    </w:p>
    <w:p w14:paraId="70A869EB"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79C487CB" wp14:editId="039A6472">
            <wp:extent cx="3924300" cy="34575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3924300" cy="3457575"/>
                    </a:xfrm>
                    <a:prstGeom prst="rect">
                      <a:avLst/>
                    </a:prstGeom>
                  </pic:spPr>
                </pic:pic>
              </a:graphicData>
            </a:graphic>
          </wp:inline>
        </w:drawing>
      </w:r>
    </w:p>
    <w:p w14:paraId="4B3E0F2D" w14:textId="0BC020A9" w:rsidR="001058E4" w:rsidRPr="00C23D8A" w:rsidRDefault="00C23D8A" w:rsidP="00C23D8A">
      <w:pPr>
        <w:tabs>
          <w:tab w:val="left" w:pos="992"/>
        </w:tabs>
        <w:spacing w:before="120" w:after="0" w:line="276" w:lineRule="auto"/>
      </w:pPr>
      <w:r w:rsidRPr="00C23D8A">
        <w:rPr>
          <w:b/>
          <w:color w:val="0000FF"/>
        </w:rPr>
        <w:t>Câu 40.</w:t>
      </w:r>
      <w:r w:rsidRPr="00C23D8A">
        <w:rPr>
          <w:b/>
          <w:color w:val="0000FF"/>
        </w:rPr>
        <w:tab/>
      </w:r>
      <w:r w:rsidR="001058E4" w:rsidRPr="00C23D8A">
        <w:t xml:space="preserve">Để cắt một bảng quảng cáo hình elip có trục lớn là </w:t>
      </w:r>
      <w:r w:rsidR="001058E4" w:rsidRPr="00C23D8A">
        <w:rPr>
          <w:position w:val="-6"/>
        </w:rPr>
        <w:object w:dxaOrig="600" w:dyaOrig="279" w14:anchorId="273E610B">
          <v:shape id="_x0000_i1773" type="#_x0000_t75" style="width:29.9pt;height:14.25pt" o:ole="">
            <v:imagedata r:id="rId471" o:title=""/>
          </v:shape>
          <o:OLEObject Type="Embed" ProgID="Equation.DSMT4" ShapeID="_x0000_i1773" DrawAspect="Content" ObjectID="_1770711200" r:id="rId472"/>
        </w:object>
      </w:r>
      <w:r w:rsidR="001058E4" w:rsidRPr="00C23D8A">
        <w:t xml:space="preserve"> và trục nhỏ là </w:t>
      </w:r>
      <w:r w:rsidR="001058E4" w:rsidRPr="00C23D8A">
        <w:rPr>
          <w:position w:val="-6"/>
        </w:rPr>
        <w:object w:dxaOrig="620" w:dyaOrig="279" w14:anchorId="1F1D9B92">
          <v:shape id="_x0000_i1774" type="#_x0000_t75" style="width:30.55pt;height:14.25pt" o:ole="">
            <v:imagedata r:id="rId473" o:title=""/>
          </v:shape>
          <o:OLEObject Type="Embed" ProgID="Equation.DSMT4" ShapeID="_x0000_i1774" DrawAspect="Content" ObjectID="_1770711201" r:id="rId474"/>
        </w:object>
      </w:r>
      <w:r w:rsidR="001058E4" w:rsidRPr="00C23D8A">
        <w:t xml:space="preserve"> từ một tấm ván ép hình chữ nhật có kích thước </w:t>
      </w:r>
      <w:r w:rsidR="001058E4" w:rsidRPr="00C23D8A">
        <w:rPr>
          <w:position w:val="-6"/>
        </w:rPr>
        <w:object w:dxaOrig="1260" w:dyaOrig="279" w14:anchorId="4DE5E8D6">
          <v:shape id="_x0000_i1775" type="#_x0000_t75" style="width:63.15pt;height:14.25pt" o:ole="">
            <v:imagedata r:id="rId475" o:title=""/>
          </v:shape>
          <o:OLEObject Type="Embed" ProgID="Equation.DSMT4" ShapeID="_x0000_i1775" DrawAspect="Content" ObjectID="_1770711202" r:id="rId476"/>
        </w:object>
      </w:r>
      <w:r w:rsidR="001058E4" w:rsidRPr="00C23D8A">
        <w:t>, người ta vẽ hình elip đó lên tấm ván ép như hướng dẫn sau:</w:t>
      </w:r>
    </w:p>
    <w:p w14:paraId="26D8FE00" w14:textId="77777777" w:rsidR="001058E4" w:rsidRPr="00C23D8A" w:rsidRDefault="001058E4" w:rsidP="001058E4">
      <w:pPr>
        <w:tabs>
          <w:tab w:val="left" w:pos="992"/>
          <w:tab w:val="left" w:pos="3402"/>
          <w:tab w:val="left" w:pos="5669"/>
          <w:tab w:val="left" w:pos="7937"/>
        </w:tabs>
        <w:ind w:left="992"/>
        <w:jc w:val="both"/>
      </w:pPr>
      <w:r w:rsidRPr="00C23D8A">
        <w:lastRenderedPageBreak/>
        <w:t>- Chuẩn bị:</w:t>
      </w:r>
    </w:p>
    <w:p w14:paraId="6D9518DE" w14:textId="77777777" w:rsidR="001058E4" w:rsidRPr="00C23D8A" w:rsidRDefault="001058E4" w:rsidP="001058E4">
      <w:pPr>
        <w:tabs>
          <w:tab w:val="left" w:pos="992"/>
          <w:tab w:val="left" w:pos="3402"/>
          <w:tab w:val="left" w:pos="5669"/>
          <w:tab w:val="left" w:pos="7937"/>
        </w:tabs>
        <w:ind w:left="992"/>
        <w:jc w:val="both"/>
      </w:pPr>
      <w:r w:rsidRPr="00C23D8A">
        <w:t>- Hai cái đinh, một vòng dây kín không đàn hồi, bút chì.</w:t>
      </w:r>
    </w:p>
    <w:p w14:paraId="0BE7F8CF" w14:textId="77777777" w:rsidR="001058E4" w:rsidRPr="00C23D8A" w:rsidRDefault="001058E4" w:rsidP="001058E4">
      <w:pPr>
        <w:tabs>
          <w:tab w:val="left" w:pos="992"/>
          <w:tab w:val="left" w:pos="3402"/>
          <w:tab w:val="left" w:pos="5669"/>
          <w:tab w:val="left" w:pos="7937"/>
        </w:tabs>
        <w:ind w:left="992"/>
        <w:jc w:val="both"/>
      </w:pPr>
      <w:r w:rsidRPr="00C23D8A">
        <w:t>- Thực hiện:</w:t>
      </w:r>
    </w:p>
    <w:p w14:paraId="5D40CFED" w14:textId="77777777" w:rsidR="001058E4" w:rsidRPr="00C23D8A" w:rsidRDefault="001058E4" w:rsidP="001058E4">
      <w:pPr>
        <w:tabs>
          <w:tab w:val="left" w:pos="992"/>
          <w:tab w:val="left" w:pos="3402"/>
          <w:tab w:val="left" w:pos="5669"/>
          <w:tab w:val="left" w:pos="7937"/>
        </w:tabs>
        <w:ind w:left="992"/>
        <w:jc w:val="both"/>
      </w:pPr>
      <w:r w:rsidRPr="00C23D8A">
        <w:t>1. Xác định vị trí (hai tiêu điểm của elip) và ghim hai cái đinh lên hai điểm đó trên tấm ván).</w:t>
      </w:r>
    </w:p>
    <w:p w14:paraId="1A758FD1" w14:textId="77777777" w:rsidR="001058E4" w:rsidRPr="00C23D8A" w:rsidRDefault="001058E4" w:rsidP="001058E4">
      <w:pPr>
        <w:tabs>
          <w:tab w:val="left" w:pos="992"/>
          <w:tab w:val="left" w:pos="3402"/>
          <w:tab w:val="left" w:pos="5669"/>
          <w:tab w:val="left" w:pos="7937"/>
        </w:tabs>
        <w:ind w:left="992"/>
        <w:jc w:val="both"/>
      </w:pPr>
      <w:r w:rsidRPr="00C23D8A">
        <w:t xml:space="preserve">2. Quàng vòng dây qua hai chiếc đinh vào kéo căng tại một điểm </w:t>
      </w:r>
      <w:r w:rsidRPr="00C23D8A">
        <w:rPr>
          <w:position w:val="-4"/>
        </w:rPr>
        <w:object w:dxaOrig="320" w:dyaOrig="260" w14:anchorId="08222772">
          <v:shape id="_x0000_i1776" type="#_x0000_t75" style="width:15.6pt;height:12.9pt" o:ole="">
            <v:imagedata r:id="rId477" o:title=""/>
          </v:shape>
          <o:OLEObject Type="Embed" ProgID="Equation.DSMT4" ShapeID="_x0000_i1776" DrawAspect="Content" ObjectID="_1770711203" r:id="rId478"/>
        </w:object>
      </w:r>
      <w:r w:rsidRPr="00C23D8A">
        <w:t xml:space="preserve"> nào đó. Tựa đầu bút chì vào trong vòng dây tại điểm </w:t>
      </w:r>
      <w:r w:rsidRPr="00C23D8A">
        <w:rPr>
          <w:position w:val="-4"/>
        </w:rPr>
        <w:object w:dxaOrig="320" w:dyaOrig="260" w14:anchorId="215001C1">
          <v:shape id="_x0000_i1777" type="#_x0000_t75" style="width:15.6pt;height:12.9pt" o:ole="">
            <v:imagedata r:id="rId479" o:title=""/>
          </v:shape>
          <o:OLEObject Type="Embed" ProgID="Equation.DSMT4" ShapeID="_x0000_i1777" DrawAspect="Content" ObjectID="_1770711204" r:id="rId480"/>
        </w:object>
      </w:r>
      <w:r w:rsidRPr="00C23D8A">
        <w:t xml:space="preserve"> rồi di chuyển sao cho dây luôn luôn căng. Đầu bút chì vạch lên tấm bìa một đường elip (Xem minh họa trong Hình).</w:t>
      </w:r>
    </w:p>
    <w:p w14:paraId="2B1AFACD"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50C19E4" wp14:editId="4C4A2DAC">
            <wp:extent cx="3886200" cy="3267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3886200" cy="3267075"/>
                    </a:xfrm>
                    <a:prstGeom prst="rect">
                      <a:avLst/>
                    </a:prstGeom>
                  </pic:spPr>
                </pic:pic>
              </a:graphicData>
            </a:graphic>
          </wp:inline>
        </w:drawing>
      </w:r>
    </w:p>
    <w:p w14:paraId="451454F4" w14:textId="77777777" w:rsidR="001058E4" w:rsidRPr="00C23D8A" w:rsidRDefault="001058E4" w:rsidP="001058E4">
      <w:pPr>
        <w:tabs>
          <w:tab w:val="left" w:pos="992"/>
          <w:tab w:val="left" w:pos="3402"/>
          <w:tab w:val="left" w:pos="5669"/>
          <w:tab w:val="left" w:pos="7937"/>
        </w:tabs>
        <w:ind w:left="992"/>
        <w:jc w:val="both"/>
      </w:pPr>
      <w:r w:rsidRPr="00C23D8A">
        <w:t>Phải ghim hai cái đinh các mép tấm ván ép bao nhiêu xentimet và lấy vòng dây có độ dài là bao nhiêu?</w:t>
      </w:r>
    </w:p>
    <w:p w14:paraId="4A43F465" w14:textId="64B1B1CF" w:rsidR="001058E4" w:rsidRPr="00C23D8A" w:rsidRDefault="00C23D8A" w:rsidP="00C23D8A">
      <w:pPr>
        <w:tabs>
          <w:tab w:val="left" w:pos="992"/>
        </w:tabs>
        <w:spacing w:before="120" w:after="0" w:line="276" w:lineRule="auto"/>
      </w:pPr>
      <w:r w:rsidRPr="00C23D8A">
        <w:rPr>
          <w:b/>
          <w:color w:val="0000FF"/>
        </w:rPr>
        <w:t>Câu 41.</w:t>
      </w:r>
      <w:r w:rsidRPr="00C23D8A">
        <w:rPr>
          <w:b/>
          <w:color w:val="0000FF"/>
        </w:rPr>
        <w:tab/>
      </w:r>
      <w:r w:rsidR="001058E4" w:rsidRPr="00C23D8A">
        <w:t>Một nhà vòm chứa máy bay có mặt cắt hình nửa elip cao 8m, rộng 20m (Hình).</w:t>
      </w:r>
    </w:p>
    <w:p w14:paraId="2C039EBC"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54C70443" wp14:editId="71FB63F1">
            <wp:extent cx="3848100" cy="17240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3848100" cy="1724025"/>
                    </a:xfrm>
                    <a:prstGeom prst="rect">
                      <a:avLst/>
                    </a:prstGeom>
                  </pic:spPr>
                </pic:pic>
              </a:graphicData>
            </a:graphic>
          </wp:inline>
        </w:drawing>
      </w:r>
    </w:p>
    <w:p w14:paraId="21ED562F" w14:textId="77777777" w:rsidR="001058E4" w:rsidRPr="00C23D8A" w:rsidRDefault="001058E4" w:rsidP="001058E4">
      <w:pPr>
        <w:tabs>
          <w:tab w:val="left" w:pos="992"/>
          <w:tab w:val="left" w:pos="3402"/>
          <w:tab w:val="left" w:pos="5669"/>
          <w:tab w:val="left" w:pos="7937"/>
        </w:tabs>
        <w:spacing w:after="100" w:afterAutospacing="1"/>
        <w:ind w:left="992"/>
        <w:jc w:val="both"/>
      </w:pPr>
      <w:r w:rsidRPr="00C23D8A">
        <w:t>a. Chọn hệ tọa độ thích hợp và viết phương trình của elip nói trên.</w:t>
      </w:r>
    </w:p>
    <w:p w14:paraId="29101248" w14:textId="77777777" w:rsidR="001058E4" w:rsidRPr="00C23D8A" w:rsidRDefault="001058E4" w:rsidP="001058E4">
      <w:pPr>
        <w:tabs>
          <w:tab w:val="left" w:pos="992"/>
          <w:tab w:val="left" w:pos="3402"/>
          <w:tab w:val="left" w:pos="5669"/>
          <w:tab w:val="left" w:pos="7937"/>
        </w:tabs>
        <w:spacing w:after="100" w:afterAutospacing="1"/>
        <w:ind w:left="992"/>
        <w:jc w:val="both"/>
      </w:pPr>
      <w:r w:rsidRPr="00C23D8A">
        <w:t>b. Tính khoảng cách theo phương thẳng đứng từ một điểm cách chân tường 5m đến nóc nhà vòm.</w:t>
      </w:r>
    </w:p>
    <w:p w14:paraId="7DF80BC1" w14:textId="0FFF37CE" w:rsidR="001058E4" w:rsidRPr="00C23D8A" w:rsidRDefault="00C23D8A" w:rsidP="00C23D8A">
      <w:pPr>
        <w:tabs>
          <w:tab w:val="left" w:pos="992"/>
        </w:tabs>
        <w:spacing w:before="120" w:after="0" w:line="276" w:lineRule="auto"/>
      </w:pPr>
      <w:r w:rsidRPr="00C23D8A">
        <w:rPr>
          <w:b/>
          <w:color w:val="0000FF"/>
        </w:rPr>
        <w:t>Câu 42.</w:t>
      </w:r>
      <w:r w:rsidRPr="00C23D8A">
        <w:rPr>
          <w:b/>
          <w:color w:val="0000FF"/>
        </w:rPr>
        <w:tab/>
      </w:r>
      <w:r w:rsidR="001058E4" w:rsidRPr="00C23D8A">
        <w:t xml:space="preserve">Một tháp làm nguội của một nhà máy có mặt cắt là hình hypebol có phương trình là </w:t>
      </w:r>
      <w:r w:rsidR="001058E4" w:rsidRPr="00C23D8A">
        <w:rPr>
          <w:position w:val="-24"/>
        </w:rPr>
        <w:object w:dxaOrig="1359" w:dyaOrig="660" w14:anchorId="528ACA78">
          <v:shape id="_x0000_i1800" type="#_x0000_t75" style="width:67.9pt;height:33.3pt" o:ole="">
            <v:imagedata r:id="rId483" o:title=""/>
          </v:shape>
          <o:OLEObject Type="Embed" ProgID="Equation.DSMT4" ShapeID="_x0000_i1800" DrawAspect="Content" ObjectID="_1770711205" r:id="rId484"/>
        </w:object>
      </w:r>
      <w:r w:rsidR="001058E4" w:rsidRPr="00C23D8A">
        <w:t xml:space="preserve"> (Hình). Biết chiều cao của tháp là </w:t>
      </w:r>
      <w:r w:rsidR="001058E4" w:rsidRPr="00C23D8A">
        <w:rPr>
          <w:position w:val="-6"/>
        </w:rPr>
        <w:object w:dxaOrig="620" w:dyaOrig="279" w14:anchorId="31863C15">
          <v:shape id="_x0000_i1801" type="#_x0000_t75" style="width:30.55pt;height:14.25pt" o:ole="">
            <v:imagedata r:id="rId485" o:title=""/>
          </v:shape>
          <o:OLEObject Type="Embed" ProgID="Equation.DSMT4" ShapeID="_x0000_i1801" DrawAspect="Content" ObjectID="_1770711206" r:id="rId486"/>
        </w:object>
      </w:r>
      <w:r w:rsidR="001058E4" w:rsidRPr="00C23D8A">
        <w:t xml:space="preserve"> và khoảng cách từ nóc tháp đến tấm đối xứng của hypebol bằng </w:t>
      </w:r>
      <w:r w:rsidR="001058E4" w:rsidRPr="00C23D8A">
        <w:rPr>
          <w:position w:val="-24"/>
        </w:rPr>
        <w:object w:dxaOrig="240" w:dyaOrig="620" w14:anchorId="05BBBDFC">
          <v:shape id="_x0000_i1802" type="#_x0000_t75" style="width:12.25pt;height:30.55pt" o:ole="">
            <v:imagedata r:id="rId487" o:title=""/>
          </v:shape>
          <o:OLEObject Type="Embed" ProgID="Equation.DSMT4" ShapeID="_x0000_i1802" DrawAspect="Content" ObjectID="_1770711207" r:id="rId488"/>
        </w:object>
      </w:r>
      <w:r w:rsidR="001058E4" w:rsidRPr="00C23D8A">
        <w:t xml:space="preserve"> khoảng cách từ tâm đối xứng đến đáy. Tính bán kính nóc và bán kính đáy của tháp.</w:t>
      </w:r>
    </w:p>
    <w:p w14:paraId="2FE7F296" w14:textId="77777777" w:rsidR="001058E4" w:rsidRPr="00C23D8A" w:rsidRDefault="001058E4" w:rsidP="001058E4">
      <w:pPr>
        <w:tabs>
          <w:tab w:val="left" w:pos="992"/>
          <w:tab w:val="left" w:pos="3402"/>
          <w:tab w:val="left" w:pos="5669"/>
          <w:tab w:val="left" w:pos="7937"/>
        </w:tabs>
        <w:ind w:left="992"/>
        <w:jc w:val="both"/>
      </w:pPr>
      <w:r w:rsidRPr="00C23D8A">
        <w:rPr>
          <w:noProof/>
        </w:rPr>
        <w:lastRenderedPageBreak/>
        <w:drawing>
          <wp:inline distT="0" distB="0" distL="0" distR="0" wp14:anchorId="48B3F434" wp14:editId="3AAC4D13">
            <wp:extent cx="2447925" cy="28575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447925" cy="2857500"/>
                    </a:xfrm>
                    <a:prstGeom prst="rect">
                      <a:avLst/>
                    </a:prstGeom>
                  </pic:spPr>
                </pic:pic>
              </a:graphicData>
            </a:graphic>
          </wp:inline>
        </w:drawing>
      </w:r>
    </w:p>
    <w:p w14:paraId="2E3352FA" w14:textId="4D0C9900" w:rsidR="001058E4" w:rsidRPr="00C23D8A" w:rsidRDefault="00C23D8A" w:rsidP="00C23D8A">
      <w:pPr>
        <w:tabs>
          <w:tab w:val="left" w:pos="992"/>
        </w:tabs>
        <w:spacing w:before="120" w:after="0" w:line="276" w:lineRule="auto"/>
      </w:pPr>
      <w:r w:rsidRPr="00C23D8A">
        <w:rPr>
          <w:b/>
          <w:color w:val="0000FF"/>
        </w:rPr>
        <w:t>Câu 43.</w:t>
      </w:r>
      <w:r w:rsidRPr="00C23D8A">
        <w:rPr>
          <w:b/>
          <w:color w:val="0000FF"/>
        </w:rPr>
        <w:tab/>
      </w:r>
      <w:r w:rsidR="001058E4" w:rsidRPr="00C23D8A">
        <w:t xml:space="preserve">Một cái cầu có dây cáp treo hình parabol, cầu dài </w:t>
      </w:r>
      <w:r w:rsidR="001058E4" w:rsidRPr="00C23D8A">
        <w:rPr>
          <w:position w:val="-6"/>
        </w:rPr>
        <w:object w:dxaOrig="620" w:dyaOrig="279" w14:anchorId="045A8C99">
          <v:shape id="_x0000_i1815" type="#_x0000_t75" style="width:30.55pt;height:14.25pt" o:ole="">
            <v:imagedata r:id="rId490" o:title=""/>
          </v:shape>
          <o:OLEObject Type="Embed" ProgID="Equation.DSMT4" ShapeID="_x0000_i1815" DrawAspect="Content" ObjectID="_1770711208" r:id="rId491"/>
        </w:object>
      </w:r>
      <w:r w:rsidR="001058E4" w:rsidRPr="00C23D8A">
        <w:t xml:space="preserve"> và được nâng đỡ bởi những thanh thẳng đứng treo từ cáp xuống, thanh dài nhất là </w:t>
      </w:r>
      <w:r w:rsidR="001058E4" w:rsidRPr="00C23D8A">
        <w:rPr>
          <w:position w:val="-6"/>
        </w:rPr>
        <w:object w:dxaOrig="499" w:dyaOrig="279" w14:anchorId="20D08959">
          <v:shape id="_x0000_i1816" type="#_x0000_t75" style="width:24.45pt;height:14.25pt" o:ole="">
            <v:imagedata r:id="rId492" o:title=""/>
          </v:shape>
          <o:OLEObject Type="Embed" ProgID="Equation.DSMT4" ShapeID="_x0000_i1816" DrawAspect="Content" ObjectID="_1770711209" r:id="rId493"/>
        </w:object>
      </w:r>
      <w:r w:rsidR="001058E4" w:rsidRPr="00C23D8A">
        <w:t xml:space="preserve">, thanh ngắn nhất là </w:t>
      </w:r>
      <w:r w:rsidR="001058E4" w:rsidRPr="00C23D8A">
        <w:rPr>
          <w:position w:val="-6"/>
        </w:rPr>
        <w:object w:dxaOrig="400" w:dyaOrig="279" w14:anchorId="7B31E4E9">
          <v:shape id="_x0000_i1817" type="#_x0000_t75" style="width:20.4pt;height:14.25pt" o:ole="">
            <v:imagedata r:id="rId494" o:title=""/>
          </v:shape>
          <o:OLEObject Type="Embed" ProgID="Equation.DSMT4" ShapeID="_x0000_i1817" DrawAspect="Content" ObjectID="_1770711210" r:id="rId495"/>
        </w:object>
      </w:r>
      <w:r w:rsidR="001058E4" w:rsidRPr="00C23D8A">
        <w:t xml:space="preserve"> (Hình). Tính chiều dài của thanh cách điểm giữa cầu </w:t>
      </w:r>
      <w:r w:rsidR="001058E4" w:rsidRPr="00C23D8A">
        <w:rPr>
          <w:position w:val="-6"/>
        </w:rPr>
        <w:object w:dxaOrig="480" w:dyaOrig="279" w14:anchorId="4427A6B8">
          <v:shape id="_x0000_i1818" type="#_x0000_t75" style="width:23.75pt;height:14.25pt" o:ole="">
            <v:imagedata r:id="rId496" o:title=""/>
          </v:shape>
          <o:OLEObject Type="Embed" ProgID="Equation.DSMT4" ShapeID="_x0000_i1818" DrawAspect="Content" ObjectID="_1770711211" r:id="rId497"/>
        </w:object>
      </w:r>
      <w:r w:rsidR="001058E4" w:rsidRPr="00C23D8A">
        <w:t>.</w:t>
      </w:r>
    </w:p>
    <w:p w14:paraId="0202FC64"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09C7EB17" wp14:editId="559297B6">
            <wp:extent cx="3581400" cy="1323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3581400" cy="1323975"/>
                    </a:xfrm>
                    <a:prstGeom prst="rect">
                      <a:avLst/>
                    </a:prstGeom>
                  </pic:spPr>
                </pic:pic>
              </a:graphicData>
            </a:graphic>
          </wp:inline>
        </w:drawing>
      </w:r>
    </w:p>
    <w:p w14:paraId="52AA48B6" w14:textId="7756738E" w:rsidR="001058E4" w:rsidRPr="00C23D8A" w:rsidRDefault="00C23D8A" w:rsidP="00C23D8A">
      <w:pPr>
        <w:tabs>
          <w:tab w:val="left" w:pos="992"/>
        </w:tabs>
        <w:spacing w:before="120" w:after="0" w:line="276" w:lineRule="auto"/>
      </w:pPr>
      <w:r w:rsidRPr="00C23D8A">
        <w:rPr>
          <w:b/>
          <w:color w:val="0000FF"/>
        </w:rPr>
        <w:t>Câu 44.</w:t>
      </w:r>
      <w:r w:rsidRPr="00C23D8A">
        <w:rPr>
          <w:b/>
          <w:color w:val="0000FF"/>
        </w:rPr>
        <w:tab/>
      </w:r>
      <w:r w:rsidR="001058E4" w:rsidRPr="00C23D8A">
        <w:t xml:space="preserve">Để cắt một bảng hiệu quảng cáo hình elip có trục lớn là </w:t>
      </w:r>
      <w:r w:rsidR="001058E4" w:rsidRPr="00C23D8A">
        <w:rPr>
          <w:position w:val="-6"/>
        </w:rPr>
        <w:object w:dxaOrig="360" w:dyaOrig="279" w14:anchorId="3F9BB15C">
          <v:shape id="_x0000_i1842" type="#_x0000_t75" style="width:19pt;height:13.6pt" o:ole="">
            <v:imagedata r:id="rId499" o:title=""/>
          </v:shape>
          <o:OLEObject Type="Embed" ProgID="Equation.DSMT4" ShapeID="_x0000_i1842" DrawAspect="Content" ObjectID="_1770711212" r:id="rId500"/>
        </w:object>
      </w:r>
      <w:r w:rsidR="001058E4" w:rsidRPr="00C23D8A">
        <w:t xml:space="preserve"> và trục nhỏ là </w:t>
      </w:r>
      <w:r w:rsidR="001058E4" w:rsidRPr="00C23D8A">
        <w:rPr>
          <w:position w:val="-10"/>
        </w:rPr>
        <w:object w:dxaOrig="600" w:dyaOrig="320" w14:anchorId="52EFDDAE">
          <v:shape id="_x0000_i1843" type="#_x0000_t75" style="width:29.9pt;height:16.3pt" o:ole="">
            <v:imagedata r:id="rId501" o:title=""/>
          </v:shape>
          <o:OLEObject Type="Embed" ProgID="Equation.DSMT4" ShapeID="_x0000_i1843" DrawAspect="Content" ObjectID="_1770711213" r:id="rId502"/>
        </w:object>
      </w:r>
      <w:r w:rsidR="001058E4" w:rsidRPr="00C23D8A">
        <w:t xml:space="preserve"> từ một tấm ván ép hình chữ nhật có kích thước </w:t>
      </w:r>
      <w:r w:rsidR="001058E4" w:rsidRPr="00C23D8A">
        <w:rPr>
          <w:position w:val="-10"/>
        </w:rPr>
        <w:object w:dxaOrig="1060" w:dyaOrig="320" w14:anchorId="57182C15">
          <v:shape id="_x0000_i1844" type="#_x0000_t75" style="width:53pt;height:16.3pt" o:ole="">
            <v:imagedata r:id="rId503" o:title=""/>
          </v:shape>
          <o:OLEObject Type="Embed" ProgID="Equation.DSMT4" ShapeID="_x0000_i1844" DrawAspect="Content" ObjectID="_1770711214" r:id="rId504"/>
        </w:object>
      </w:r>
      <w:r w:rsidR="001058E4" w:rsidRPr="00C23D8A">
        <w:t>, người ta vẽ hình elip đó lên tấm ván ép như hướng dẫn sau:</w:t>
      </w:r>
    </w:p>
    <w:p w14:paraId="69B45CA2"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307E2EEF" wp14:editId="73DB5473">
            <wp:extent cx="2114550" cy="20383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2114550" cy="2038350"/>
                    </a:xfrm>
                    <a:prstGeom prst="rect">
                      <a:avLst/>
                    </a:prstGeom>
                  </pic:spPr>
                </pic:pic>
              </a:graphicData>
            </a:graphic>
          </wp:inline>
        </w:drawing>
      </w:r>
    </w:p>
    <w:p w14:paraId="4752AFFB" w14:textId="77777777" w:rsidR="001058E4" w:rsidRPr="00C23D8A" w:rsidRDefault="001058E4" w:rsidP="001058E4">
      <w:pPr>
        <w:tabs>
          <w:tab w:val="left" w:pos="992"/>
          <w:tab w:val="left" w:pos="3402"/>
          <w:tab w:val="left" w:pos="5669"/>
          <w:tab w:val="left" w:pos="7937"/>
        </w:tabs>
        <w:ind w:left="992"/>
        <w:jc w:val="both"/>
        <w:rPr>
          <w:i/>
          <w:iCs/>
        </w:rPr>
      </w:pPr>
      <w:r w:rsidRPr="00C23D8A">
        <w:rPr>
          <w:i/>
          <w:iCs/>
        </w:rPr>
        <w:t>Chuẩn bị:</w:t>
      </w:r>
    </w:p>
    <w:p w14:paraId="4A36170F" w14:textId="77777777" w:rsidR="001058E4" w:rsidRPr="00C23D8A" w:rsidRDefault="001058E4" w:rsidP="001058E4">
      <w:pPr>
        <w:tabs>
          <w:tab w:val="left" w:pos="992"/>
          <w:tab w:val="left" w:pos="3402"/>
          <w:tab w:val="left" w:pos="5669"/>
          <w:tab w:val="left" w:pos="7937"/>
        </w:tabs>
        <w:ind w:left="992"/>
        <w:jc w:val="both"/>
      </w:pPr>
      <w:r w:rsidRPr="00C23D8A">
        <w:t>- Hai cái đinh, một vòng dây kín không đàn hồi, bút chì.</w:t>
      </w:r>
    </w:p>
    <w:p w14:paraId="181F835A" w14:textId="77777777" w:rsidR="001058E4" w:rsidRPr="00C23D8A" w:rsidRDefault="001058E4" w:rsidP="001058E4">
      <w:pPr>
        <w:tabs>
          <w:tab w:val="left" w:pos="992"/>
          <w:tab w:val="left" w:pos="3402"/>
          <w:tab w:val="left" w:pos="5669"/>
          <w:tab w:val="left" w:pos="7937"/>
        </w:tabs>
        <w:ind w:left="992"/>
        <w:jc w:val="both"/>
        <w:rPr>
          <w:i/>
          <w:iCs/>
        </w:rPr>
      </w:pPr>
      <w:r w:rsidRPr="00C23D8A">
        <w:rPr>
          <w:i/>
          <w:iCs/>
        </w:rPr>
        <w:t>Thực hiện:</w:t>
      </w:r>
    </w:p>
    <w:p w14:paraId="0BFED290" w14:textId="77777777" w:rsidR="001058E4" w:rsidRPr="00C23D8A" w:rsidRDefault="001058E4" w:rsidP="001058E4">
      <w:pPr>
        <w:tabs>
          <w:tab w:val="left" w:pos="992"/>
          <w:tab w:val="left" w:pos="3402"/>
          <w:tab w:val="left" w:pos="5669"/>
          <w:tab w:val="left" w:pos="7937"/>
        </w:tabs>
        <w:ind w:left="992"/>
        <w:jc w:val="both"/>
      </w:pPr>
      <w:r w:rsidRPr="00C23D8A">
        <w:t>- Xác định vị trí (hai tiêu điểm của elip) và ghim hai cái đinh lên hai điểm đó trên tấm ván.</w:t>
      </w:r>
    </w:p>
    <w:p w14:paraId="49E0A100" w14:textId="77777777" w:rsidR="001058E4" w:rsidRPr="00C23D8A" w:rsidRDefault="001058E4" w:rsidP="001058E4">
      <w:pPr>
        <w:tabs>
          <w:tab w:val="left" w:pos="992"/>
          <w:tab w:val="left" w:pos="3402"/>
          <w:tab w:val="left" w:pos="5669"/>
          <w:tab w:val="left" w:pos="7937"/>
        </w:tabs>
        <w:ind w:left="992"/>
        <w:jc w:val="both"/>
      </w:pPr>
      <w:r w:rsidRPr="00C23D8A">
        <w:t xml:space="preserve">- Quàng vòng dây qua hai chiếc đinh và kéo căng tại một điểm </w:t>
      </w:r>
      <w:r w:rsidRPr="00C23D8A">
        <w:rPr>
          <w:position w:val="-4"/>
        </w:rPr>
        <w:object w:dxaOrig="320" w:dyaOrig="260" w14:anchorId="55601398">
          <v:shape id="_x0000_i1845" type="#_x0000_t75" style="width:16.3pt;height:12.9pt" o:ole="">
            <v:imagedata r:id="rId506" o:title=""/>
          </v:shape>
          <o:OLEObject Type="Embed" ProgID="Equation.DSMT4" ShapeID="_x0000_i1845" DrawAspect="Content" ObjectID="_1770711215" r:id="rId507"/>
        </w:object>
      </w:r>
      <w:r w:rsidRPr="00C23D8A">
        <w:t xml:space="preserve"> nào đó. Tựa đầu bút chì vào trong vòng dây tại điểm </w:t>
      </w:r>
      <w:r w:rsidRPr="00C23D8A">
        <w:rPr>
          <w:position w:val="-4"/>
        </w:rPr>
        <w:object w:dxaOrig="320" w:dyaOrig="260" w14:anchorId="61DC929F">
          <v:shape id="_x0000_i1846" type="#_x0000_t75" style="width:16.3pt;height:12.9pt" o:ole="">
            <v:imagedata r:id="rId508" o:title=""/>
          </v:shape>
          <o:OLEObject Type="Embed" ProgID="Equation.DSMT4" ShapeID="_x0000_i1846" DrawAspect="Content" ObjectID="_1770711216" r:id="rId509"/>
        </w:object>
      </w:r>
      <w:r w:rsidRPr="00C23D8A">
        <w:t xml:space="preserve"> rồi di chuyển sao cho dây luôn luôn căng. Đầu bút chì vạch lên tấm bìa một đường mà ta gọi là đường elip. (Xem minh hoạ trong Hình 10).</w:t>
      </w:r>
    </w:p>
    <w:p w14:paraId="498D49CD" w14:textId="77777777" w:rsidR="001058E4" w:rsidRPr="00C23D8A" w:rsidRDefault="001058E4" w:rsidP="001058E4">
      <w:pPr>
        <w:tabs>
          <w:tab w:val="left" w:pos="992"/>
          <w:tab w:val="left" w:pos="3402"/>
          <w:tab w:val="left" w:pos="5669"/>
          <w:tab w:val="left" w:pos="7937"/>
        </w:tabs>
        <w:ind w:left="992"/>
        <w:jc w:val="both"/>
      </w:pPr>
      <w:r w:rsidRPr="00C23D8A">
        <w:lastRenderedPageBreak/>
        <w:t>Phải ghim hai cái đinh cách các mép tấm ván ép bao nhiêu và lấy vòng dây có độ dài là bao nhiêu?</w:t>
      </w:r>
    </w:p>
    <w:p w14:paraId="57546C4C" w14:textId="4A9C17A1" w:rsidR="001058E4" w:rsidRPr="00C23D8A" w:rsidRDefault="00C23D8A" w:rsidP="00C23D8A">
      <w:pPr>
        <w:tabs>
          <w:tab w:val="left" w:pos="992"/>
        </w:tabs>
        <w:spacing w:before="120" w:after="0" w:line="276" w:lineRule="auto"/>
      </w:pPr>
      <w:r w:rsidRPr="00C23D8A">
        <w:rPr>
          <w:b/>
          <w:color w:val="0000FF"/>
        </w:rPr>
        <w:t>Câu 45.</w:t>
      </w:r>
      <w:r w:rsidRPr="00C23D8A">
        <w:rPr>
          <w:b/>
          <w:color w:val="0000FF"/>
        </w:rPr>
        <w:tab/>
      </w:r>
      <w:r w:rsidR="001058E4" w:rsidRPr="00C23D8A">
        <w:t xml:space="preserve">Thang leo gợn sóng cho trẻ em trong công viên có hai khung thép cong hình nửa elip cao </w:t>
      </w:r>
      <w:r w:rsidR="001058E4" w:rsidRPr="00C23D8A">
        <w:rPr>
          <w:position w:val="-6"/>
        </w:rPr>
        <w:object w:dxaOrig="720" w:dyaOrig="279" w14:anchorId="15EA8F5B">
          <v:shape id="_x0000_i1854" type="#_x0000_t75" style="width:36pt;height:13.6pt" o:ole="">
            <v:imagedata r:id="rId510" o:title=""/>
          </v:shape>
          <o:OLEObject Type="Embed" ProgID="Equation.DSMT4" ShapeID="_x0000_i1854" DrawAspect="Content" ObjectID="_1770711217" r:id="rId511"/>
        </w:object>
      </w:r>
      <w:r w:rsidR="001058E4" w:rsidRPr="00C23D8A">
        <w:t xml:space="preserve"> và khoảng cách giữa hai chân là </w:t>
      </w:r>
      <w:r w:rsidR="001058E4" w:rsidRPr="00C23D8A">
        <w:rPr>
          <w:position w:val="-6"/>
        </w:rPr>
        <w:object w:dxaOrig="740" w:dyaOrig="279" w14:anchorId="628A4B08">
          <v:shape id="_x0000_i1855" type="#_x0000_t75" style="width:36.7pt;height:13.6pt" o:ole="">
            <v:imagedata r:id="rId512" o:title=""/>
          </v:shape>
          <o:OLEObject Type="Embed" ProgID="Equation.DSMT4" ShapeID="_x0000_i1855" DrawAspect="Content" ObjectID="_1770711218" r:id="rId513"/>
        </w:object>
      </w:r>
      <w:r w:rsidR="001058E4" w:rsidRPr="00C23D8A">
        <w:t>.</w:t>
      </w:r>
    </w:p>
    <w:p w14:paraId="5CCB7D91"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4043B783" wp14:editId="00E400A0">
            <wp:extent cx="1733550" cy="12287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1733550" cy="1228725"/>
                    </a:xfrm>
                    <a:prstGeom prst="rect">
                      <a:avLst/>
                    </a:prstGeom>
                  </pic:spPr>
                </pic:pic>
              </a:graphicData>
            </a:graphic>
          </wp:inline>
        </w:drawing>
      </w:r>
    </w:p>
    <w:p w14:paraId="059D1B57" w14:textId="77777777" w:rsidR="001058E4" w:rsidRPr="00C23D8A" w:rsidRDefault="001058E4" w:rsidP="001058E4">
      <w:pPr>
        <w:tabs>
          <w:tab w:val="left" w:pos="992"/>
          <w:tab w:val="left" w:pos="3402"/>
          <w:tab w:val="left" w:pos="5669"/>
          <w:tab w:val="left" w:pos="7937"/>
        </w:tabs>
        <w:ind w:left="992"/>
        <w:jc w:val="both"/>
      </w:pPr>
      <w:r w:rsidRPr="00C23D8A">
        <w:t>a) Hãy chọn hệ toạ độ thích hợp và viết phương trình chính tắc của elip nói trên.</w:t>
      </w:r>
    </w:p>
    <w:p w14:paraId="772E8F26" w14:textId="77777777" w:rsidR="001058E4" w:rsidRPr="00C23D8A" w:rsidRDefault="001058E4" w:rsidP="001058E4">
      <w:pPr>
        <w:tabs>
          <w:tab w:val="left" w:pos="992"/>
          <w:tab w:val="left" w:pos="3402"/>
          <w:tab w:val="left" w:pos="5669"/>
          <w:tab w:val="left" w:pos="7937"/>
        </w:tabs>
        <w:ind w:left="992"/>
        <w:jc w:val="both"/>
      </w:pPr>
      <w:r w:rsidRPr="00C23D8A">
        <w:t xml:space="preserve">b) Tính khoảng cách thẳng đứng từ một điểm Hinh 11 cách chân khung </w:t>
      </w:r>
      <w:r w:rsidRPr="00C23D8A">
        <w:rPr>
          <w:position w:val="-6"/>
        </w:rPr>
        <w:object w:dxaOrig="620" w:dyaOrig="279" w14:anchorId="6E6D5BDA">
          <v:shape id="_x0000_i1856" type="#_x0000_t75" style="width:30.55pt;height:13.6pt" o:ole="">
            <v:imagedata r:id="rId515" o:title=""/>
          </v:shape>
          <o:OLEObject Type="Embed" ProgID="Equation.DSMT4" ShapeID="_x0000_i1856" DrawAspect="Content" ObjectID="_1770711219" r:id="rId516"/>
        </w:object>
      </w:r>
      <w:r w:rsidRPr="00C23D8A">
        <w:t xml:space="preserve"> lên đến khung thép.</w:t>
      </w:r>
    </w:p>
    <w:p w14:paraId="2ADA06DD" w14:textId="61435DDE" w:rsidR="001058E4" w:rsidRPr="00C23D8A" w:rsidRDefault="00C23D8A" w:rsidP="00C23D8A">
      <w:pPr>
        <w:tabs>
          <w:tab w:val="left" w:pos="992"/>
        </w:tabs>
        <w:spacing w:before="120" w:after="0" w:line="276" w:lineRule="auto"/>
      </w:pPr>
      <w:r w:rsidRPr="00C23D8A">
        <w:rPr>
          <w:b/>
          <w:color w:val="0000FF"/>
        </w:rPr>
        <w:t>Câu 46.</w:t>
      </w:r>
      <w:r w:rsidRPr="00C23D8A">
        <w:rPr>
          <w:b/>
          <w:color w:val="0000FF"/>
        </w:rPr>
        <w:tab/>
      </w:r>
      <w:r w:rsidR="001058E4" w:rsidRPr="00C23D8A">
        <w:t xml:space="preserve">Một tháp làm nguội của một nhà máy có mặt cắt là hình hypebol có phương trình </w:t>
      </w:r>
      <w:r w:rsidR="001058E4" w:rsidRPr="00C23D8A">
        <w:rPr>
          <w:position w:val="-24"/>
        </w:rPr>
        <w:object w:dxaOrig="1340" w:dyaOrig="660" w14:anchorId="7FC728B9">
          <v:shape id="_x0000_i1860" type="#_x0000_t75" style="width:67.25pt;height:33.3pt" o:ole="">
            <v:imagedata r:id="rId517" o:title=""/>
          </v:shape>
          <o:OLEObject Type="Embed" ProgID="Equation.DSMT4" ShapeID="_x0000_i1860" DrawAspect="Content" ObjectID="_1770711220" r:id="rId518"/>
        </w:object>
      </w:r>
      <w:r w:rsidR="001058E4" w:rsidRPr="00C23D8A">
        <w:t xml:space="preserve">. Biết chiều cao của tháp là </w:t>
      </w:r>
      <w:r w:rsidR="001058E4" w:rsidRPr="00C23D8A">
        <w:rPr>
          <w:position w:val="-6"/>
        </w:rPr>
        <w:object w:dxaOrig="620" w:dyaOrig="279" w14:anchorId="167243CF">
          <v:shape id="_x0000_i1861" type="#_x0000_t75" style="width:30.55pt;height:13.6pt" o:ole="">
            <v:imagedata r:id="rId519" o:title=""/>
          </v:shape>
          <o:OLEObject Type="Embed" ProgID="Equation.DSMT4" ShapeID="_x0000_i1861" DrawAspect="Content" ObjectID="_1770711221" r:id="rId520"/>
        </w:object>
      </w:r>
      <w:r w:rsidR="001058E4" w:rsidRPr="00C23D8A">
        <w:t xml:space="preserve"> và khoảng cách từ nóc tháp đến tâm đối xứng của hypebol bằng </w:t>
      </w:r>
      <w:r w:rsidR="001058E4" w:rsidRPr="00C23D8A">
        <w:rPr>
          <w:position w:val="-24"/>
        </w:rPr>
        <w:object w:dxaOrig="240" w:dyaOrig="620" w14:anchorId="38A026C1">
          <v:shape id="_x0000_i1862" type="#_x0000_t75" style="width:11.55pt;height:30.55pt" o:ole="">
            <v:imagedata r:id="rId521" o:title=""/>
          </v:shape>
          <o:OLEObject Type="Embed" ProgID="Equation.DSMT4" ShapeID="_x0000_i1862" DrawAspect="Content" ObjectID="_1770711222" r:id="rId522"/>
        </w:object>
      </w:r>
      <w:r w:rsidR="001058E4" w:rsidRPr="00C23D8A">
        <w:t xml:space="preserve"> khoảng cách từ tâm đối xứng đến đáy. Tính bán kính nóc và bán kính đáy của tháp.</w:t>
      </w:r>
    </w:p>
    <w:p w14:paraId="2630A440" w14:textId="7074FA71" w:rsidR="001058E4" w:rsidRPr="00C23D8A" w:rsidRDefault="00C23D8A" w:rsidP="00C23D8A">
      <w:pPr>
        <w:tabs>
          <w:tab w:val="left" w:pos="992"/>
        </w:tabs>
        <w:spacing w:before="120" w:after="0" w:line="276" w:lineRule="auto"/>
      </w:pPr>
      <w:r w:rsidRPr="00C23D8A">
        <w:rPr>
          <w:b/>
          <w:color w:val="0000FF"/>
        </w:rPr>
        <w:t>Câu 47.</w:t>
      </w:r>
      <w:r w:rsidRPr="00C23D8A">
        <w:rPr>
          <w:b/>
          <w:color w:val="0000FF"/>
        </w:rPr>
        <w:tab/>
      </w:r>
      <w:r w:rsidR="001058E4" w:rsidRPr="00C23D8A">
        <w:t xml:space="preserve">Một cái cầu có dây cáp treo hình parabol, cầu dài </w:t>
      </w:r>
      <w:r w:rsidR="001058E4" w:rsidRPr="00C23D8A">
        <w:rPr>
          <w:position w:val="-6"/>
        </w:rPr>
        <w:object w:dxaOrig="620" w:dyaOrig="279" w14:anchorId="1644149B">
          <v:shape id="_x0000_i1870" type="#_x0000_t75" style="width:30.55pt;height:13.6pt" o:ole="">
            <v:imagedata r:id="rId523" o:title=""/>
          </v:shape>
          <o:OLEObject Type="Embed" ProgID="Equation.DSMT4" ShapeID="_x0000_i1870" DrawAspect="Content" ObjectID="_1770711223" r:id="rId524"/>
        </w:object>
      </w:r>
      <w:r w:rsidR="001058E4" w:rsidRPr="00C23D8A">
        <w:t xml:space="preserve"> và được nâng đỡ bởi những thanh thẳng đứng treo từ cáp xuống, thanh dài nhất là </w:t>
      </w:r>
      <w:r w:rsidR="001058E4" w:rsidRPr="00C23D8A">
        <w:rPr>
          <w:position w:val="-6"/>
        </w:rPr>
        <w:object w:dxaOrig="520" w:dyaOrig="279" w14:anchorId="4CD74A83">
          <v:shape id="_x0000_i1871" type="#_x0000_t75" style="width:26.5pt;height:13.6pt" o:ole="">
            <v:imagedata r:id="rId525" o:title=""/>
          </v:shape>
          <o:OLEObject Type="Embed" ProgID="Equation.DSMT4" ShapeID="_x0000_i1871" DrawAspect="Content" ObjectID="_1770711224" r:id="rId526"/>
        </w:object>
      </w:r>
      <w:r w:rsidR="001058E4" w:rsidRPr="00C23D8A">
        <w:t xml:space="preserve">, thanh ngắn nhất là </w:t>
      </w:r>
      <w:r w:rsidR="001058E4" w:rsidRPr="00C23D8A">
        <w:rPr>
          <w:position w:val="-6"/>
        </w:rPr>
        <w:object w:dxaOrig="380" w:dyaOrig="279" w14:anchorId="7A525303">
          <v:shape id="_x0000_i1872" type="#_x0000_t75" style="width:19pt;height:13.6pt" o:ole="">
            <v:imagedata r:id="rId527" o:title=""/>
          </v:shape>
          <o:OLEObject Type="Embed" ProgID="Equation.DSMT4" ShapeID="_x0000_i1872" DrawAspect="Content" ObjectID="_1770711225" r:id="rId528"/>
        </w:object>
      </w:r>
      <w:r w:rsidR="001058E4" w:rsidRPr="00C23D8A">
        <w:t xml:space="preserve"> (Hình 12). Tính chiều dài của thanh cách điểm giữa cầu </w:t>
      </w:r>
      <w:r w:rsidR="001058E4" w:rsidRPr="00C23D8A">
        <w:rPr>
          <w:position w:val="-6"/>
        </w:rPr>
        <w:object w:dxaOrig="520" w:dyaOrig="279" w14:anchorId="4347889C">
          <v:shape id="_x0000_i1873" type="#_x0000_t75" style="width:26.5pt;height:13.6pt" o:ole="">
            <v:imagedata r:id="rId529" o:title=""/>
          </v:shape>
          <o:OLEObject Type="Embed" ProgID="Equation.DSMT4" ShapeID="_x0000_i1873" DrawAspect="Content" ObjectID="_1770711226" r:id="rId530"/>
        </w:object>
      </w:r>
      <w:r w:rsidR="001058E4" w:rsidRPr="00C23D8A">
        <w:t>.</w:t>
      </w:r>
    </w:p>
    <w:p w14:paraId="3319F2A8" w14:textId="77777777" w:rsidR="001058E4" w:rsidRPr="00C23D8A" w:rsidRDefault="001058E4" w:rsidP="001058E4">
      <w:pPr>
        <w:tabs>
          <w:tab w:val="left" w:pos="992"/>
          <w:tab w:val="left" w:pos="3402"/>
          <w:tab w:val="left" w:pos="5669"/>
          <w:tab w:val="left" w:pos="7937"/>
        </w:tabs>
        <w:ind w:left="992"/>
        <w:jc w:val="both"/>
      </w:pPr>
      <w:r w:rsidRPr="00C23D8A">
        <w:rPr>
          <w:noProof/>
        </w:rPr>
        <w:drawing>
          <wp:inline distT="0" distB="0" distL="0" distR="0" wp14:anchorId="785BA2C9" wp14:editId="6E80F6F9">
            <wp:extent cx="4191000" cy="1676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4191000" cy="1676400"/>
                    </a:xfrm>
                    <a:prstGeom prst="rect">
                      <a:avLst/>
                    </a:prstGeom>
                  </pic:spPr>
                </pic:pic>
              </a:graphicData>
            </a:graphic>
          </wp:inline>
        </w:drawing>
      </w:r>
    </w:p>
    <w:p w14:paraId="486FC2DA" w14:textId="52B8B75D" w:rsidR="001058E4" w:rsidRPr="00C23D8A" w:rsidRDefault="00C23D8A" w:rsidP="00C23D8A">
      <w:pPr>
        <w:tabs>
          <w:tab w:val="left" w:pos="992"/>
        </w:tabs>
        <w:spacing w:before="120" w:after="0" w:line="276" w:lineRule="auto"/>
      </w:pPr>
      <w:r w:rsidRPr="00C23D8A">
        <w:rPr>
          <w:b/>
          <w:color w:val="0000FF"/>
        </w:rPr>
        <w:t>Câu 48.</w:t>
      </w:r>
      <w:r w:rsidRPr="00C23D8A">
        <w:rPr>
          <w:b/>
          <w:color w:val="0000FF"/>
        </w:rPr>
        <w:tab/>
      </w:r>
      <w:r w:rsidR="001058E4" w:rsidRPr="00C23D8A">
        <w:t xml:space="preserve">Trước một tòa nhà, người ta làm một cái hồ bơi có dạng hình elip với độ dài hai bán trục lần lượt là </w:t>
      </w:r>
      <w:r w:rsidR="001058E4" w:rsidRPr="00C23D8A">
        <w:rPr>
          <w:position w:val="-6"/>
        </w:rPr>
        <w:object w:dxaOrig="360" w:dyaOrig="279" w14:anchorId="24EB53BA">
          <v:shape id="_x0000_i1883" type="#_x0000_t75" style="width:18.35pt;height:14.25pt" o:ole="">
            <v:imagedata r:id="rId532" o:title=""/>
          </v:shape>
          <o:OLEObject Type="Embed" ProgID="Equation.DSMT4" ShapeID="_x0000_i1883" DrawAspect="Content" ObjectID="_1770711227" r:id="rId533"/>
        </w:object>
      </w:r>
      <w:r w:rsidR="001058E4" w:rsidRPr="00C23D8A">
        <w:t xml:space="preserve"> và </w:t>
      </w:r>
      <w:r w:rsidR="001058E4" w:rsidRPr="00C23D8A">
        <w:rPr>
          <w:position w:val="-6"/>
        </w:rPr>
        <w:object w:dxaOrig="380" w:dyaOrig="279" w14:anchorId="72F7BB64">
          <v:shape id="_x0000_i1884" type="#_x0000_t75" style="width:19pt;height:14.25pt" o:ole="">
            <v:imagedata r:id="rId534" o:title=""/>
          </v:shape>
          <o:OLEObject Type="Embed" ProgID="Equation.DSMT4" ShapeID="_x0000_i1884" DrawAspect="Content" ObjectID="_1770711228" r:id="rId535"/>
        </w:object>
      </w:r>
      <w:r w:rsidR="001058E4" w:rsidRPr="00C23D8A">
        <w:t xml:space="preserve">. Xét hệ trục tọa độ </w:t>
      </w:r>
      <w:r w:rsidR="001058E4" w:rsidRPr="00C23D8A">
        <w:rPr>
          <w:position w:val="-10"/>
        </w:rPr>
        <w:object w:dxaOrig="460" w:dyaOrig="300" w14:anchorId="24DCEDB5">
          <v:shape id="_x0000_i1885" type="#_x0000_t75" style="width:23.1pt;height:14.95pt" o:ole="">
            <v:imagedata r:id="rId536" o:title=""/>
          </v:shape>
          <o:OLEObject Type="Embed" ProgID="Equation.DSMT4" ShapeID="_x0000_i1885" DrawAspect="Content" ObjectID="_1770711229" r:id="rId537"/>
        </w:object>
      </w:r>
      <w:r w:rsidR="001058E4" w:rsidRPr="00C23D8A">
        <w:t xml:space="preserve">(đơn vị trên các trục là mét) có hai trục tọa độ chứa hai trục của elip, gốc tọa độ </w:t>
      </w:r>
      <w:r w:rsidR="001058E4" w:rsidRPr="00C23D8A">
        <w:rPr>
          <w:position w:val="-6"/>
        </w:rPr>
        <w:object w:dxaOrig="240" w:dyaOrig="260" w14:anchorId="4A97EE54">
          <v:shape id="_x0000_i1886" type="#_x0000_t75" style="width:11.55pt;height:12.9pt" o:ole="">
            <v:imagedata r:id="rId538" o:title=""/>
          </v:shape>
          <o:OLEObject Type="Embed" ProgID="Equation.DSMT4" ShapeID="_x0000_i1886" DrawAspect="Content" ObjectID="_1770711230" r:id="rId539"/>
        </w:object>
      </w:r>
      <w:r w:rsidR="001058E4" w:rsidRPr="00C23D8A">
        <w:t xml:space="preserve"> là tâm của elip (hình)</w:t>
      </w:r>
    </w:p>
    <w:p w14:paraId="0293040F" w14:textId="77777777" w:rsidR="001058E4" w:rsidRPr="00C23D8A" w:rsidRDefault="001058E4" w:rsidP="001058E4">
      <w:pPr>
        <w:jc w:val="center"/>
      </w:pPr>
      <w:r w:rsidRPr="00C23D8A">
        <w:rPr>
          <w:noProof/>
        </w:rPr>
        <w:drawing>
          <wp:inline distT="0" distB="0" distL="0" distR="0" wp14:anchorId="648F9555" wp14:editId="7360C6DA">
            <wp:extent cx="2114550" cy="1666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114550" cy="1666875"/>
                    </a:xfrm>
                    <a:prstGeom prst="rect">
                      <a:avLst/>
                    </a:prstGeom>
                  </pic:spPr>
                </pic:pic>
              </a:graphicData>
            </a:graphic>
          </wp:inline>
        </w:drawing>
      </w:r>
    </w:p>
    <w:p w14:paraId="5D0F6546" w14:textId="77777777" w:rsidR="001058E4" w:rsidRPr="00C23D8A" w:rsidRDefault="001058E4" w:rsidP="001058E4">
      <w:r w:rsidRPr="00C23D8A">
        <w:t>a) Lập phương trình chính tắc của elip.</w:t>
      </w:r>
    </w:p>
    <w:p w14:paraId="32AD269E" w14:textId="77777777" w:rsidR="001058E4" w:rsidRPr="00C23D8A" w:rsidRDefault="001058E4" w:rsidP="001058E4">
      <w:r w:rsidRPr="00C23D8A">
        <w:lastRenderedPageBreak/>
        <w:t xml:space="preserve">b) Xét các điểm </w:t>
      </w:r>
      <w:r w:rsidRPr="00C23D8A">
        <w:rPr>
          <w:position w:val="-10"/>
        </w:rPr>
        <w:object w:dxaOrig="600" w:dyaOrig="320" w14:anchorId="419EE17C">
          <v:shape id="_x0000_i1887" type="#_x0000_t75" style="width:29.9pt;height:16.3pt" o:ole="">
            <v:imagedata r:id="rId541" o:title=""/>
          </v:shape>
          <o:OLEObject Type="Embed" ProgID="Equation.DSMT4" ShapeID="_x0000_i1887" DrawAspect="Content" ObjectID="_1770711231" r:id="rId542"/>
        </w:object>
      </w:r>
      <w:r w:rsidRPr="00C23D8A">
        <w:t xml:space="preserve"> cùng thuộc trục lớn của elip và đều cách </w:t>
      </w:r>
      <w:r w:rsidRPr="00C23D8A">
        <w:rPr>
          <w:position w:val="-6"/>
        </w:rPr>
        <w:object w:dxaOrig="240" w:dyaOrig="279" w14:anchorId="073D2B24">
          <v:shape id="_x0000_i1888" type="#_x0000_t75" style="width:12.25pt;height:14.25pt" o:ole="">
            <v:imagedata r:id="rId543" o:title=""/>
          </v:shape>
          <o:OLEObject Type="Embed" ProgID="Equation.DSMT4" ShapeID="_x0000_i1888" DrawAspect="Content" ObjectID="_1770711232" r:id="rId544"/>
        </w:object>
      </w:r>
      <w:r w:rsidRPr="00C23D8A">
        <w:t xml:space="preserve"> một khoảng bằng </w:t>
      </w:r>
      <w:r w:rsidRPr="00C23D8A">
        <w:rPr>
          <w:position w:val="-6"/>
        </w:rPr>
        <w:object w:dxaOrig="400" w:dyaOrig="279" w14:anchorId="50ACB66E">
          <v:shape id="_x0000_i1889" type="#_x0000_t75" style="width:19.7pt;height:14.25pt" o:ole="">
            <v:imagedata r:id="rId545" o:title=""/>
          </v:shape>
          <o:OLEObject Type="Embed" ProgID="Equation.DSMT4" ShapeID="_x0000_i1889" DrawAspect="Content" ObjectID="_1770711233" r:id="rId546"/>
        </w:object>
      </w:r>
      <w:r w:rsidRPr="00C23D8A">
        <w:t xml:space="preserve"> về hai phía của </w:t>
      </w:r>
      <w:r w:rsidRPr="00C23D8A">
        <w:rPr>
          <w:position w:val="-6"/>
        </w:rPr>
        <w:object w:dxaOrig="240" w:dyaOrig="279" w14:anchorId="0CDF7633">
          <v:shape id="_x0000_i1890" type="#_x0000_t75" style="width:12.25pt;height:14.25pt" o:ole="">
            <v:imagedata r:id="rId547" o:title=""/>
          </v:shape>
          <o:OLEObject Type="Embed" ProgID="Equation.DSMT4" ShapeID="_x0000_i1890" DrawAspect="Content" ObjectID="_1770711234" r:id="rId548"/>
        </w:object>
      </w:r>
      <w:r w:rsidRPr="00C23D8A">
        <w:t xml:space="preserve">. Chứng minh rằng tổng khoảng cách từ mọi vị trí trên mép hồ (ứng với đường elip) đến </w:t>
      </w:r>
      <w:r w:rsidRPr="00C23D8A">
        <w:rPr>
          <w:position w:val="-4"/>
        </w:rPr>
        <w:object w:dxaOrig="320" w:dyaOrig="260" w14:anchorId="73C64D01">
          <v:shape id="_x0000_i1891" type="#_x0000_t75" style="width:16.3pt;height:12.9pt" o:ole="">
            <v:imagedata r:id="rId549" o:title=""/>
          </v:shape>
          <o:OLEObject Type="Embed" ProgID="Equation.DSMT4" ShapeID="_x0000_i1891" DrawAspect="Content" ObjectID="_1770711235" r:id="rId550"/>
        </w:object>
      </w:r>
      <w:r w:rsidRPr="00C23D8A">
        <w:t xml:space="preserve"> và </w:t>
      </w:r>
      <w:r w:rsidRPr="00C23D8A">
        <w:rPr>
          <w:position w:val="-6"/>
        </w:rPr>
        <w:object w:dxaOrig="279" w:dyaOrig="279" w14:anchorId="19850E56">
          <v:shape id="_x0000_i1892" type="#_x0000_t75" style="width:14.25pt;height:14.25pt" o:ole="">
            <v:imagedata r:id="rId551" o:title=""/>
          </v:shape>
          <o:OLEObject Type="Embed" ProgID="Equation.DSMT4" ShapeID="_x0000_i1892" DrawAspect="Content" ObjectID="_1770711236" r:id="rId552"/>
        </w:object>
      </w:r>
      <w:r w:rsidRPr="00C23D8A">
        <w:t xml:space="preserve"> không đổi.</w:t>
      </w:r>
    </w:p>
    <w:p w14:paraId="37AF535D" w14:textId="77777777" w:rsidR="001058E4" w:rsidRPr="00C23D8A" w:rsidRDefault="001058E4" w:rsidP="001058E4">
      <w:r w:rsidRPr="00C23D8A">
        <w:t xml:space="preserve">c) Một người đứng ở vị trí </w:t>
      </w:r>
      <w:r w:rsidRPr="00C23D8A">
        <w:rPr>
          <w:position w:val="-4"/>
        </w:rPr>
        <w:object w:dxaOrig="240" w:dyaOrig="260" w14:anchorId="2083AD2B">
          <v:shape id="_x0000_i1893" type="#_x0000_t75" style="width:12.25pt;height:12.9pt" o:ole="">
            <v:imagedata r:id="rId553" o:title=""/>
          </v:shape>
          <o:OLEObject Type="Embed" ProgID="Equation.DSMT4" ShapeID="_x0000_i1893" DrawAspect="Content" ObjectID="_1770711237" r:id="rId554"/>
        </w:object>
      </w:r>
      <w:r w:rsidRPr="00C23D8A">
        <w:t xml:space="preserve"> cách </w:t>
      </w:r>
      <w:r w:rsidRPr="00C23D8A">
        <w:rPr>
          <w:position w:val="-6"/>
        </w:rPr>
        <w:object w:dxaOrig="240" w:dyaOrig="279" w14:anchorId="76971FBD">
          <v:shape id="_x0000_i1894" type="#_x0000_t75" style="width:12.25pt;height:14.25pt" o:ole="">
            <v:imagedata r:id="rId555" o:title=""/>
          </v:shape>
          <o:OLEObject Type="Embed" ProgID="Equation.DSMT4" ShapeID="_x0000_i1894" DrawAspect="Content" ObjectID="_1770711238" r:id="rId556"/>
        </w:object>
      </w:r>
      <w:r w:rsidRPr="00C23D8A">
        <w:t xml:space="preserve"> một khoảng bằng </w:t>
      </w:r>
      <w:r w:rsidRPr="00C23D8A">
        <w:rPr>
          <w:position w:val="-6"/>
        </w:rPr>
        <w:object w:dxaOrig="400" w:dyaOrig="279" w14:anchorId="1EA97CB0">
          <v:shape id="_x0000_i1895" type="#_x0000_t75" style="width:19.7pt;height:14.25pt" o:ole="">
            <v:imagedata r:id="rId557" o:title=""/>
          </v:shape>
          <o:OLEObject Type="Embed" ProgID="Equation.DSMT4" ShapeID="_x0000_i1895" DrawAspect="Content" ObjectID="_1770711239" r:id="rId558"/>
        </w:object>
      </w:r>
      <w:r w:rsidRPr="00C23D8A">
        <w:t>. Người đó đứng ở trong hồ hay ngoài hồ? Vì sao?</w:t>
      </w:r>
    </w:p>
    <w:p w14:paraId="5C1DFA10" w14:textId="77777777" w:rsidR="001058E4" w:rsidRPr="00C23D8A" w:rsidRDefault="001058E4" w:rsidP="001058E4">
      <w:r w:rsidRPr="00C23D8A">
        <w:t xml:space="preserve">d) Xét vị trí </w:t>
      </w:r>
      <w:r w:rsidRPr="00C23D8A">
        <w:rPr>
          <w:position w:val="-6"/>
        </w:rPr>
        <w:object w:dxaOrig="240" w:dyaOrig="279" w14:anchorId="67213C7C">
          <v:shape id="_x0000_i1896" type="#_x0000_t75" style="width:12.25pt;height:14.25pt" o:ole="">
            <v:imagedata r:id="rId559" o:title=""/>
          </v:shape>
          <o:OLEObject Type="Embed" ProgID="Equation.DSMT4" ShapeID="_x0000_i1896" DrawAspect="Content" ObjectID="_1770711240" r:id="rId560"/>
        </w:object>
      </w:r>
      <w:r w:rsidRPr="00C23D8A">
        <w:t xml:space="preserve"> trên mép hồ cách trục lớn một khoảng bằng </w:t>
      </w:r>
      <w:r w:rsidRPr="00C23D8A">
        <w:rPr>
          <w:position w:val="-6"/>
        </w:rPr>
        <w:object w:dxaOrig="400" w:dyaOrig="279" w14:anchorId="011A4501">
          <v:shape id="_x0000_i1897" type="#_x0000_t75" style="width:19.7pt;height:14.25pt" o:ole="">
            <v:imagedata r:id="rId561" o:title=""/>
          </v:shape>
          <o:OLEObject Type="Embed" ProgID="Equation.DSMT4" ShapeID="_x0000_i1897" DrawAspect="Content" ObjectID="_1770711241" r:id="rId562"/>
        </w:object>
      </w:r>
      <w:r w:rsidRPr="00C23D8A">
        <w:t xml:space="preserve">. Hỏi vị trí </w:t>
      </w:r>
      <w:r w:rsidRPr="00C23D8A">
        <w:rPr>
          <w:position w:val="-6"/>
        </w:rPr>
        <w:object w:dxaOrig="240" w:dyaOrig="279" w14:anchorId="67D5F6AD">
          <v:shape id="_x0000_i1898" type="#_x0000_t75" style="width:12.25pt;height:14.25pt" o:ole="">
            <v:imagedata r:id="rId563" o:title=""/>
          </v:shape>
          <o:OLEObject Type="Embed" ProgID="Equation.DSMT4" ShapeID="_x0000_i1898" DrawAspect="Content" ObjectID="_1770711242" r:id="rId564"/>
        </w:object>
      </w:r>
      <w:r w:rsidRPr="00C23D8A">
        <w:t xml:space="preserve"> cách trục nhỏ một khoảng bằng bao nhiêu mét?</w:t>
      </w:r>
    </w:p>
    <w:p w14:paraId="303C7946" w14:textId="135F3D6F" w:rsidR="001058E4" w:rsidRPr="00C23D8A" w:rsidRDefault="00C23D8A" w:rsidP="00C23D8A">
      <w:pPr>
        <w:tabs>
          <w:tab w:val="left" w:pos="992"/>
        </w:tabs>
        <w:spacing w:before="120" w:after="0" w:line="276" w:lineRule="auto"/>
      </w:pPr>
      <w:r w:rsidRPr="00C23D8A">
        <w:rPr>
          <w:b/>
          <w:color w:val="0000FF"/>
        </w:rPr>
        <w:t>Câu 49.</w:t>
      </w:r>
      <w:r w:rsidRPr="00C23D8A">
        <w:rPr>
          <w:b/>
          <w:color w:val="0000FF"/>
        </w:rPr>
        <w:tab/>
      </w:r>
      <w:r w:rsidR="001058E4" w:rsidRPr="00C23D8A">
        <w:t xml:space="preserve">Cho hai đường thẳng </w:t>
      </w:r>
      <w:r w:rsidR="001058E4" w:rsidRPr="00C23D8A">
        <w:rPr>
          <w:position w:val="-12"/>
        </w:rPr>
        <w:object w:dxaOrig="279" w:dyaOrig="360" w14:anchorId="6C1008F9">
          <v:shape id="_x0000_i1920" type="#_x0000_t75" style="width:14.25pt;height:17.65pt" o:ole="">
            <v:imagedata r:id="rId565" o:title=""/>
          </v:shape>
          <o:OLEObject Type="Embed" ProgID="Equation.DSMT4" ShapeID="_x0000_i1920" DrawAspect="Content" ObjectID="_1770711243" r:id="rId566"/>
        </w:object>
      </w:r>
      <w:r w:rsidR="001058E4" w:rsidRPr="00C23D8A">
        <w:t xml:space="preserve"> và </w:t>
      </w:r>
      <w:r w:rsidR="001058E4" w:rsidRPr="00C23D8A">
        <w:rPr>
          <w:position w:val="-12"/>
        </w:rPr>
        <w:object w:dxaOrig="300" w:dyaOrig="360" w14:anchorId="3E3522B5">
          <v:shape id="_x0000_i1921" type="#_x0000_t75" style="width:14.95pt;height:17.65pt" o:ole="">
            <v:imagedata r:id="rId567" o:title=""/>
          </v:shape>
          <o:OLEObject Type="Embed" ProgID="Equation.DSMT4" ShapeID="_x0000_i1921" DrawAspect="Content" ObjectID="_1770711244" r:id="rId568"/>
        </w:object>
      </w:r>
      <w:r w:rsidR="001058E4" w:rsidRPr="00C23D8A">
        <w:t xml:space="preserve"> vuông góc với nhau.</w:t>
      </w:r>
    </w:p>
    <w:p w14:paraId="1B054E12" w14:textId="77777777" w:rsidR="001058E4" w:rsidRPr="00C23D8A" w:rsidRDefault="001058E4" w:rsidP="001058E4">
      <w:r w:rsidRPr="00C23D8A">
        <w:t xml:space="preserve">Một chất điểm chuyển động trong một góc vuông tạo bởi </w:t>
      </w:r>
      <w:r w:rsidRPr="00C23D8A">
        <w:rPr>
          <w:position w:val="-12"/>
        </w:rPr>
        <w:object w:dxaOrig="279" w:dyaOrig="360" w14:anchorId="1781431D">
          <v:shape id="_x0000_i1922" type="#_x0000_t75" style="width:14.25pt;height:17.65pt" o:ole="">
            <v:imagedata r:id="rId569" o:title=""/>
          </v:shape>
          <o:OLEObject Type="Embed" ProgID="Equation.DSMT4" ShapeID="_x0000_i1922" DrawAspect="Content" ObjectID="_1770711245" r:id="rId570"/>
        </w:object>
      </w:r>
      <w:r w:rsidRPr="00C23D8A">
        <w:t xml:space="preserve"> và </w:t>
      </w:r>
      <w:r w:rsidRPr="00C23D8A">
        <w:rPr>
          <w:position w:val="-12"/>
        </w:rPr>
        <w:object w:dxaOrig="300" w:dyaOrig="360" w14:anchorId="54F85C57">
          <v:shape id="_x0000_i1923" type="#_x0000_t75" style="width:14.95pt;height:17.65pt" o:ole="">
            <v:imagedata r:id="rId571" o:title=""/>
          </v:shape>
          <o:OLEObject Type="Embed" ProgID="Equation.DSMT4" ShapeID="_x0000_i1923" DrawAspect="Content" ObjectID="_1770711246" r:id="rId572"/>
        </w:object>
      </w:r>
      <w:r w:rsidRPr="00C23D8A">
        <w:t xml:space="preserve"> (Hình) có tính chất: ở mọi thời điểm, tích khoảng cách từ mỗi vị trí của chất điểm đến hai đường thẳng </w:t>
      </w:r>
      <w:r w:rsidRPr="00C23D8A">
        <w:rPr>
          <w:position w:val="-12"/>
        </w:rPr>
        <w:object w:dxaOrig="279" w:dyaOrig="360" w14:anchorId="56FB6745">
          <v:shape id="_x0000_i1924" type="#_x0000_t75" style="width:14.25pt;height:17.65pt" o:ole="">
            <v:imagedata r:id="rId573" o:title=""/>
          </v:shape>
          <o:OLEObject Type="Embed" ProgID="Equation.DSMT4" ShapeID="_x0000_i1924" DrawAspect="Content" ObjectID="_1770711247" r:id="rId574"/>
        </w:object>
      </w:r>
      <w:r w:rsidRPr="00C23D8A">
        <w:t xml:space="preserve"> và </w:t>
      </w:r>
      <w:r w:rsidRPr="00C23D8A">
        <w:rPr>
          <w:position w:val="-12"/>
        </w:rPr>
        <w:object w:dxaOrig="300" w:dyaOrig="360" w14:anchorId="05B5B0F7">
          <v:shape id="_x0000_i1925" type="#_x0000_t75" style="width:14.95pt;height:17.65pt" o:ole="">
            <v:imagedata r:id="rId575" o:title=""/>
          </v:shape>
          <o:OLEObject Type="Embed" ProgID="Equation.DSMT4" ShapeID="_x0000_i1925" DrawAspect="Content" ObjectID="_1770711248" r:id="rId576"/>
        </w:object>
      </w:r>
      <w:r w:rsidRPr="00C23D8A">
        <w:t xml:space="preserve"> luôn bằng 4 . Chứng minh rằng chất điểm chuyển động trên một phần của đường hypebol.</w:t>
      </w:r>
    </w:p>
    <w:p w14:paraId="3590C1A3" w14:textId="77777777" w:rsidR="001058E4" w:rsidRPr="00C23D8A" w:rsidRDefault="001058E4" w:rsidP="001058E4">
      <w:pPr>
        <w:jc w:val="center"/>
      </w:pPr>
      <w:r w:rsidRPr="00C23D8A">
        <w:rPr>
          <w:noProof/>
        </w:rPr>
        <w:drawing>
          <wp:inline distT="0" distB="0" distL="0" distR="0" wp14:anchorId="62B98564" wp14:editId="023F3243">
            <wp:extent cx="1695450" cy="10763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1695450" cy="1076325"/>
                    </a:xfrm>
                    <a:prstGeom prst="rect">
                      <a:avLst/>
                    </a:prstGeom>
                  </pic:spPr>
                </pic:pic>
              </a:graphicData>
            </a:graphic>
          </wp:inline>
        </w:drawing>
      </w:r>
    </w:p>
    <w:p w14:paraId="2029B1D5" w14:textId="47C48C36" w:rsidR="001058E4" w:rsidRPr="00C23D8A" w:rsidRDefault="00C23D8A" w:rsidP="00C23D8A">
      <w:pPr>
        <w:tabs>
          <w:tab w:val="left" w:pos="992"/>
        </w:tabs>
        <w:spacing w:before="120" w:after="0" w:line="276" w:lineRule="auto"/>
      </w:pPr>
      <w:r w:rsidRPr="00C23D8A">
        <w:rPr>
          <w:b/>
          <w:color w:val="0000FF"/>
        </w:rPr>
        <w:t>Câu 50.</w:t>
      </w:r>
      <w:r w:rsidRPr="00C23D8A">
        <w:rPr>
          <w:b/>
          <w:color w:val="0000FF"/>
        </w:rPr>
        <w:tab/>
      </w:r>
      <w:r w:rsidR="001058E4" w:rsidRPr="00C23D8A">
        <w:t>Một cây cầu bê tông bắc qua con sông rộng 12m, nhịp cuốn cầu có hình dạng nửa elip. Các kĩ sư đã thiết kế sao cho vị trí cao nhất của gầm cầu so với mặt nước là 4m. Tại vị trí cách bờ 1,5m, chiều cao h của gầm cầu là bao nhiêu (kết quả làm tròn đến chữ số tập phân thứ nhất)?</w:t>
      </w:r>
    </w:p>
    <w:p w14:paraId="7A97EEEC" w14:textId="77777777" w:rsidR="001058E4" w:rsidRPr="00C23D8A" w:rsidRDefault="001058E4" w:rsidP="001058E4">
      <w:pPr>
        <w:jc w:val="center"/>
      </w:pPr>
      <w:r w:rsidRPr="00C23D8A">
        <w:rPr>
          <w:noProof/>
        </w:rPr>
        <w:drawing>
          <wp:inline distT="0" distB="0" distL="0" distR="0" wp14:anchorId="6C920C73" wp14:editId="39F490B6">
            <wp:extent cx="2295525" cy="15335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2295525" cy="1533525"/>
                    </a:xfrm>
                    <a:prstGeom prst="rect">
                      <a:avLst/>
                    </a:prstGeom>
                  </pic:spPr>
                </pic:pic>
              </a:graphicData>
            </a:graphic>
          </wp:inline>
        </w:drawing>
      </w:r>
    </w:p>
    <w:p w14:paraId="31B5DCEE" w14:textId="77777777" w:rsidR="001058E4" w:rsidRPr="00C23D8A" w:rsidRDefault="001058E4" w:rsidP="001058E4">
      <w:r w:rsidRPr="00C23D8A">
        <w:t>A. 4,5m</w:t>
      </w:r>
    </w:p>
    <w:p w14:paraId="28E9606B" w14:textId="77777777" w:rsidR="001058E4" w:rsidRPr="00C23D8A" w:rsidRDefault="001058E4" w:rsidP="001058E4">
      <w:r w:rsidRPr="00C23D8A">
        <w:t>B. 2,5m</w:t>
      </w:r>
    </w:p>
    <w:p w14:paraId="1C24A710" w14:textId="77777777" w:rsidR="001058E4" w:rsidRPr="00C23D8A" w:rsidRDefault="001058E4" w:rsidP="001058E4">
      <w:r w:rsidRPr="00C23D8A">
        <w:t>C. 2,6m</w:t>
      </w:r>
    </w:p>
    <w:p w14:paraId="4529E183" w14:textId="77777777" w:rsidR="001058E4" w:rsidRPr="00C23D8A" w:rsidRDefault="001058E4" w:rsidP="001058E4">
      <w:r w:rsidRPr="00C23D8A">
        <w:t>D. 2,8m</w:t>
      </w:r>
    </w:p>
    <w:p w14:paraId="4493FF06" w14:textId="5A43D8FE" w:rsidR="001058E4" w:rsidRPr="00C23D8A" w:rsidRDefault="00C23D8A" w:rsidP="00C23D8A">
      <w:pPr>
        <w:tabs>
          <w:tab w:val="left" w:pos="992"/>
        </w:tabs>
        <w:spacing w:before="120" w:after="0" w:line="276" w:lineRule="auto"/>
      </w:pPr>
      <w:r w:rsidRPr="00C23D8A">
        <w:rPr>
          <w:b/>
          <w:color w:val="0000FF"/>
        </w:rPr>
        <w:t>Câu 51.</w:t>
      </w:r>
      <w:r w:rsidRPr="00C23D8A">
        <w:rPr>
          <w:b/>
          <w:color w:val="0000FF"/>
        </w:rPr>
        <w:tab/>
      </w:r>
      <w:r w:rsidR="001058E4" w:rsidRPr="00C23D8A">
        <w:t xml:space="preserve">Một đường hầm xuyên qua núi có chiều rộng là </w:t>
      </w:r>
      <w:r w:rsidR="001058E4" w:rsidRPr="00C23D8A">
        <w:rPr>
          <w:position w:val="-6"/>
        </w:rPr>
        <w:object w:dxaOrig="520" w:dyaOrig="279" w14:anchorId="77AA368A">
          <v:shape id="_x0000_i1964" type="#_x0000_t75" style="width:26.5pt;height:14.95pt" o:ole="">
            <v:imagedata r:id="rId579" o:title=""/>
          </v:shape>
          <o:OLEObject Type="Embed" ProgID="Equation.DSMT4" ShapeID="_x0000_i1964" DrawAspect="Content" ObjectID="_1770711249" r:id="rId580"/>
        </w:object>
      </w:r>
      <w:r w:rsidR="001058E4" w:rsidRPr="00C23D8A">
        <w:t xml:space="preserve">, mặt cắt đứng của đường hàm có dạng nửa elip (hình bên). Biết elip có tiêu cự bằng </w:t>
      </w:r>
      <w:r w:rsidR="001058E4" w:rsidRPr="00C23D8A">
        <w:rPr>
          <w:position w:val="-6"/>
        </w:rPr>
        <w:object w:dxaOrig="499" w:dyaOrig="279" w14:anchorId="57FB478A">
          <v:shape id="_x0000_i1965" type="#_x0000_t75" style="width:24.45pt;height:14.95pt" o:ole="">
            <v:imagedata r:id="rId581" o:title=""/>
          </v:shape>
          <o:OLEObject Type="Embed" ProgID="Equation.DSMT4" ShapeID="_x0000_i1965" DrawAspect="Content" ObjectID="_1770711250" r:id="rId582"/>
        </w:object>
      </w:r>
      <w:r w:rsidR="001058E4" w:rsidRPr="00C23D8A">
        <w:t>. Hỏi chiều cao của đường hầm là bao nhiêu (kết quả làm tròn đến chữ số thập phân thứ hai)?</w:t>
      </w:r>
    </w:p>
    <w:p w14:paraId="7CAB5E5F" w14:textId="77777777" w:rsidR="001058E4" w:rsidRPr="00C23D8A" w:rsidRDefault="001058E4" w:rsidP="001058E4">
      <w:pPr>
        <w:jc w:val="center"/>
        <w:rPr>
          <w:b/>
          <w:color w:val="0000FF"/>
        </w:rPr>
      </w:pPr>
      <w:r w:rsidRPr="00C23D8A">
        <w:rPr>
          <w:noProof/>
        </w:rPr>
        <w:drawing>
          <wp:inline distT="0" distB="0" distL="0" distR="0" wp14:anchorId="3333BBC4" wp14:editId="62B7250B">
            <wp:extent cx="1990725" cy="1295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1990725" cy="1295400"/>
                    </a:xfrm>
                    <a:prstGeom prst="rect">
                      <a:avLst/>
                    </a:prstGeom>
                  </pic:spPr>
                </pic:pic>
              </a:graphicData>
            </a:graphic>
          </wp:inline>
        </w:drawing>
      </w:r>
    </w:p>
    <w:p w14:paraId="55505081" w14:textId="77777777" w:rsidR="001058E4" w:rsidRPr="00C23D8A" w:rsidRDefault="001058E4" w:rsidP="001058E4">
      <w:pPr>
        <w:rPr>
          <w:b/>
          <w:color w:val="0000FF"/>
        </w:rPr>
      </w:pPr>
      <w:r w:rsidRPr="00C23D8A">
        <w:rPr>
          <w:b/>
          <w:color w:val="0000FF"/>
        </w:rPr>
        <w:t xml:space="preserve">A. </w:t>
      </w:r>
      <w:r w:rsidRPr="00C23D8A">
        <w:rPr>
          <w:position w:val="-10"/>
        </w:rPr>
        <w:object w:dxaOrig="700" w:dyaOrig="320" w14:anchorId="5DF467A7">
          <v:shape id="_x0000_i1966" type="#_x0000_t75" style="width:35.3pt;height:15.6pt" o:ole="">
            <v:imagedata r:id="rId584" o:title=""/>
          </v:shape>
          <o:OLEObject Type="Embed" ProgID="Equation.DSMT4" ShapeID="_x0000_i1966" DrawAspect="Content" ObjectID="_1770711251" r:id="rId585"/>
        </w:object>
      </w:r>
      <w:r w:rsidRPr="00C23D8A">
        <w:t>.</w:t>
      </w:r>
    </w:p>
    <w:p w14:paraId="052D5795" w14:textId="77777777" w:rsidR="001058E4" w:rsidRPr="00C23D8A" w:rsidRDefault="001058E4" w:rsidP="001058E4">
      <w:pPr>
        <w:rPr>
          <w:b/>
          <w:color w:val="0000FF"/>
        </w:rPr>
      </w:pPr>
      <w:r w:rsidRPr="00C23D8A">
        <w:rPr>
          <w:b/>
          <w:color w:val="0000FF"/>
        </w:rPr>
        <w:lastRenderedPageBreak/>
        <w:t xml:space="preserve">B. </w:t>
      </w:r>
      <w:r w:rsidRPr="00C23D8A">
        <w:rPr>
          <w:position w:val="-10"/>
        </w:rPr>
        <w:object w:dxaOrig="820" w:dyaOrig="320" w14:anchorId="04394870">
          <v:shape id="_x0000_i1967" type="#_x0000_t75" style="width:41.45pt;height:15.6pt" o:ole="">
            <v:imagedata r:id="rId586" o:title=""/>
          </v:shape>
          <o:OLEObject Type="Embed" ProgID="Equation.DSMT4" ShapeID="_x0000_i1967" DrawAspect="Content" ObjectID="_1770711252" r:id="rId587"/>
        </w:object>
      </w:r>
      <w:r w:rsidRPr="00C23D8A">
        <w:t>.</w:t>
      </w:r>
    </w:p>
    <w:p w14:paraId="3785A621" w14:textId="77777777" w:rsidR="001058E4" w:rsidRPr="00C23D8A" w:rsidRDefault="001058E4" w:rsidP="001058E4">
      <w:pPr>
        <w:rPr>
          <w:b/>
          <w:color w:val="0000FF"/>
        </w:rPr>
      </w:pPr>
      <w:r w:rsidRPr="00C23D8A">
        <w:rPr>
          <w:b/>
          <w:color w:val="0000FF"/>
        </w:rPr>
        <w:t xml:space="preserve">C. </w:t>
      </w:r>
      <w:r w:rsidRPr="00C23D8A">
        <w:rPr>
          <w:position w:val="-10"/>
        </w:rPr>
        <w:object w:dxaOrig="760" w:dyaOrig="320" w14:anchorId="249CB134">
          <v:shape id="_x0000_i1968" type="#_x0000_t75" style="width:38.05pt;height:15.6pt" o:ole="">
            <v:imagedata r:id="rId588" o:title=""/>
          </v:shape>
          <o:OLEObject Type="Embed" ProgID="Equation.DSMT4" ShapeID="_x0000_i1968" DrawAspect="Content" ObjectID="_1770711253" r:id="rId589"/>
        </w:object>
      </w:r>
      <w:r w:rsidRPr="00C23D8A">
        <w:t>.</w:t>
      </w:r>
    </w:p>
    <w:p w14:paraId="1D42FFE8" w14:textId="77777777" w:rsidR="001058E4" w:rsidRPr="00C23D8A" w:rsidRDefault="001058E4" w:rsidP="001058E4">
      <w:r w:rsidRPr="00C23D8A">
        <w:rPr>
          <w:b/>
          <w:color w:val="0000FF"/>
        </w:rPr>
        <w:t xml:space="preserve">D. </w:t>
      </w:r>
      <w:r w:rsidRPr="00C23D8A">
        <w:rPr>
          <w:position w:val="-10"/>
        </w:rPr>
        <w:object w:dxaOrig="700" w:dyaOrig="320" w14:anchorId="2A46DA6E">
          <v:shape id="_x0000_i1969" type="#_x0000_t75" style="width:35.3pt;height:15.6pt" o:ole="">
            <v:imagedata r:id="rId590" o:title=""/>
          </v:shape>
          <o:OLEObject Type="Embed" ProgID="Equation.DSMT4" ShapeID="_x0000_i1969" DrawAspect="Content" ObjectID="_1770711254" r:id="rId591"/>
        </w:object>
      </w:r>
      <w:r w:rsidRPr="00C23D8A">
        <w:t>.</w:t>
      </w:r>
    </w:p>
    <w:p w14:paraId="0D751883" w14:textId="77E87F42" w:rsidR="001058E4" w:rsidRPr="00C23D8A" w:rsidRDefault="00C23D8A" w:rsidP="00C23D8A">
      <w:pPr>
        <w:tabs>
          <w:tab w:val="left" w:pos="992"/>
        </w:tabs>
        <w:spacing w:before="120" w:after="0" w:line="276" w:lineRule="auto"/>
      </w:pPr>
      <w:r w:rsidRPr="00C23D8A">
        <w:rPr>
          <w:b/>
          <w:color w:val="0000FF"/>
        </w:rPr>
        <w:t>Câu 52.</w:t>
      </w:r>
      <w:r w:rsidRPr="00C23D8A">
        <w:rPr>
          <w:b/>
          <w:color w:val="0000FF"/>
        </w:rPr>
        <w:tab/>
      </w:r>
      <w:r w:rsidR="001058E4" w:rsidRPr="00C23D8A">
        <w:t xml:space="preserve">Trên hai hòn đảo </w:t>
      </w:r>
      <w:r w:rsidR="001058E4" w:rsidRPr="00C23D8A">
        <w:rPr>
          <w:position w:val="-4"/>
        </w:rPr>
        <w:object w:dxaOrig="240" w:dyaOrig="260" w14:anchorId="310BEAA1">
          <v:shape id="_x0000_i1979" type="#_x0000_t75" style="width:12.25pt;height:12.9pt" o:ole="">
            <v:imagedata r:id="rId592" o:title=""/>
          </v:shape>
          <o:OLEObject Type="Embed" ProgID="Equation.DSMT4" ShapeID="_x0000_i1979" DrawAspect="Content" ObjectID="_1770711255" r:id="rId593"/>
        </w:object>
      </w:r>
      <w:r w:rsidR="001058E4" w:rsidRPr="00C23D8A">
        <w:t xml:space="preserve"> và </w:t>
      </w:r>
      <w:r w:rsidR="001058E4" w:rsidRPr="00C23D8A">
        <w:rPr>
          <w:position w:val="-4"/>
        </w:rPr>
        <w:object w:dxaOrig="240" w:dyaOrig="260" w14:anchorId="3134E34D">
          <v:shape id="_x0000_i1980" type="#_x0000_t75" style="width:12.25pt;height:12.9pt" o:ole="">
            <v:imagedata r:id="rId594" o:title=""/>
          </v:shape>
          <o:OLEObject Type="Embed" ProgID="Equation.DSMT4" ShapeID="_x0000_i1980" DrawAspect="Content" ObjectID="_1770711256" r:id="rId595"/>
        </w:object>
      </w:r>
      <w:r w:rsidR="001058E4" w:rsidRPr="00C23D8A">
        <w:t xml:space="preserve"> cách nhau </w:t>
      </w:r>
      <w:r w:rsidR="001058E4" w:rsidRPr="00C23D8A">
        <w:rPr>
          <w:position w:val="-6"/>
        </w:rPr>
        <w:object w:dxaOrig="740" w:dyaOrig="279" w14:anchorId="5500DF62">
          <v:shape id="_x0000_i1981" type="#_x0000_t75" style="width:36.7pt;height:14.95pt" o:ole="">
            <v:imagedata r:id="rId596" o:title=""/>
          </v:shape>
          <o:OLEObject Type="Embed" ProgID="Equation.DSMT4" ShapeID="_x0000_i1981" DrawAspect="Content" ObjectID="_1770711257" r:id="rId597"/>
        </w:object>
      </w:r>
      <w:r w:rsidR="001058E4" w:rsidRPr="00C23D8A">
        <w:t xml:space="preserve"> người ta đặt hai trạm phát tín hiệu vô tuyến. Tại cùng thời điểm, hai trạm phát tín hiệu với vận tốc </w:t>
      </w:r>
      <w:r w:rsidR="001058E4" w:rsidRPr="00C23D8A">
        <w:rPr>
          <w:position w:val="-6"/>
        </w:rPr>
        <w:object w:dxaOrig="1359" w:dyaOrig="279" w14:anchorId="1D868759">
          <v:shape id="_x0000_i1982" type="#_x0000_t75" style="width:67.9pt;height:14.95pt" o:ole="">
            <v:imagedata r:id="rId598" o:title=""/>
          </v:shape>
          <o:OLEObject Type="Embed" ProgID="Equation.DSMT4" ShapeID="_x0000_i1982" DrawAspect="Content" ObjectID="_1770711258" r:id="rId599"/>
        </w:object>
      </w:r>
      <w:r w:rsidR="001058E4" w:rsidRPr="00C23D8A">
        <w:t xml:space="preserve"> để một tàu thuỷ ở vị trí </w:t>
      </w:r>
      <w:r w:rsidR="001058E4" w:rsidRPr="00C23D8A">
        <w:rPr>
          <w:position w:val="-4"/>
        </w:rPr>
        <w:object w:dxaOrig="320" w:dyaOrig="260" w14:anchorId="4D032584">
          <v:shape id="_x0000_i1983" type="#_x0000_t75" style="width:15.6pt;height:12.9pt" o:ole="">
            <v:imagedata r:id="rId600" o:title=""/>
          </v:shape>
          <o:OLEObject Type="Embed" ProgID="Equation.DSMT4" ShapeID="_x0000_i1983" DrawAspect="Content" ObjectID="_1770711259" r:id="rId601"/>
        </w:object>
      </w:r>
      <w:r w:rsidR="001058E4" w:rsidRPr="00C23D8A">
        <w:t xml:space="preserve"> trên biển thu và đo độ lệch thời gian. Tín hiệu truyền từ đảo </w:t>
      </w:r>
      <w:r w:rsidR="001058E4" w:rsidRPr="00C23D8A">
        <w:rPr>
          <w:position w:val="-4"/>
        </w:rPr>
        <w:object w:dxaOrig="240" w:dyaOrig="260" w14:anchorId="0CC31E09">
          <v:shape id="_x0000_i1984" type="#_x0000_t75" style="width:12.25pt;height:12.9pt" o:ole="">
            <v:imagedata r:id="rId602" o:title=""/>
          </v:shape>
          <o:OLEObject Type="Embed" ProgID="Equation.DSMT4" ShapeID="_x0000_i1984" DrawAspect="Content" ObjectID="_1770711260" r:id="rId603"/>
        </w:object>
      </w:r>
      <w:r w:rsidR="001058E4" w:rsidRPr="00C23D8A">
        <w:t xml:space="preserve"> đến sớm hơn tín hiệu từ đảo </w:t>
      </w:r>
      <w:r w:rsidR="001058E4" w:rsidRPr="00C23D8A">
        <w:rPr>
          <w:position w:val="-4"/>
        </w:rPr>
        <w:object w:dxaOrig="240" w:dyaOrig="260" w14:anchorId="3463F405">
          <v:shape id="_x0000_i1985" type="#_x0000_t75" style="width:12.25pt;height:12.9pt" o:ole="">
            <v:imagedata r:id="rId604" o:title=""/>
          </v:shape>
          <o:OLEObject Type="Embed" ProgID="Equation.DSMT4" ShapeID="_x0000_i1985" DrawAspect="Content" ObjectID="_1770711261" r:id="rId605"/>
        </w:object>
      </w:r>
      <w:r w:rsidR="001058E4" w:rsidRPr="00C23D8A">
        <w:t xml:space="preserve"> là </w:t>
      </w:r>
      <w:r w:rsidR="001058E4" w:rsidRPr="00C23D8A">
        <w:rPr>
          <w:position w:val="-10"/>
        </w:rPr>
        <w:object w:dxaOrig="880" w:dyaOrig="320" w14:anchorId="799538DB">
          <v:shape id="_x0000_i1986" type="#_x0000_t75" style="width:44.15pt;height:15.6pt" o:ole="">
            <v:imagedata r:id="rId606" o:title=""/>
          </v:shape>
          <o:OLEObject Type="Embed" ProgID="Equation.DSMT4" ShapeID="_x0000_i1986" DrawAspect="Content" ObjectID="_1770711262" r:id="rId607"/>
        </w:object>
      </w:r>
      <w:r w:rsidR="001058E4" w:rsidRPr="00C23D8A">
        <w:t>. Tàu thuỷ đang ở vị trí thuộc đường hypebol có phương trình chính tắc là</w:t>
      </w:r>
    </w:p>
    <w:p w14:paraId="603A0067" w14:textId="77777777" w:rsidR="001058E4" w:rsidRPr="00C23D8A" w:rsidRDefault="001058E4" w:rsidP="001058E4">
      <w:pPr>
        <w:jc w:val="center"/>
      </w:pPr>
      <w:r w:rsidRPr="00C23D8A">
        <w:rPr>
          <w:noProof/>
        </w:rPr>
        <w:drawing>
          <wp:inline distT="0" distB="0" distL="0" distR="0" wp14:anchorId="271504D8" wp14:editId="6C6790E2">
            <wp:extent cx="1771650" cy="10763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1771650" cy="1076325"/>
                    </a:xfrm>
                    <a:prstGeom prst="rect">
                      <a:avLst/>
                    </a:prstGeom>
                  </pic:spPr>
                </pic:pic>
              </a:graphicData>
            </a:graphic>
          </wp:inline>
        </w:drawing>
      </w:r>
    </w:p>
    <w:p w14:paraId="2C2E4CB5" w14:textId="77777777" w:rsidR="001058E4" w:rsidRPr="00C23D8A" w:rsidRDefault="001058E4" w:rsidP="001058E4">
      <w:pPr>
        <w:rPr>
          <w:b/>
          <w:color w:val="0000FF"/>
        </w:rPr>
      </w:pPr>
      <w:r w:rsidRPr="00C23D8A">
        <w:rPr>
          <w:b/>
          <w:color w:val="0000FF"/>
        </w:rPr>
        <w:t xml:space="preserve">A. </w:t>
      </w:r>
      <w:r w:rsidRPr="00C23D8A">
        <w:rPr>
          <w:position w:val="-24"/>
        </w:rPr>
        <w:object w:dxaOrig="1840" w:dyaOrig="660" w14:anchorId="6CB32FFA">
          <v:shape id="_x0000_i1987" type="#_x0000_t75" style="width:92.4pt;height:32.6pt" o:ole="">
            <v:imagedata r:id="rId609" o:title=""/>
          </v:shape>
          <o:OLEObject Type="Embed" ProgID="Equation.DSMT4" ShapeID="_x0000_i1987" DrawAspect="Content" ObjectID="_1770711263" r:id="rId610"/>
        </w:object>
      </w:r>
      <w:r w:rsidRPr="00C23D8A">
        <w:t>.</w:t>
      </w:r>
    </w:p>
    <w:p w14:paraId="074174B4" w14:textId="77777777" w:rsidR="001058E4" w:rsidRPr="00C23D8A" w:rsidRDefault="001058E4" w:rsidP="001058E4">
      <w:pPr>
        <w:rPr>
          <w:b/>
          <w:color w:val="0000FF"/>
        </w:rPr>
      </w:pPr>
      <w:r w:rsidRPr="00C23D8A">
        <w:rPr>
          <w:b/>
          <w:color w:val="0000FF"/>
        </w:rPr>
        <w:t xml:space="preserve">B. </w:t>
      </w:r>
      <w:r w:rsidRPr="00C23D8A">
        <w:rPr>
          <w:position w:val="-24"/>
        </w:rPr>
        <w:object w:dxaOrig="1860" w:dyaOrig="660" w14:anchorId="314484EE">
          <v:shape id="_x0000_i1988" type="#_x0000_t75" style="width:93.05pt;height:32.6pt" o:ole="">
            <v:imagedata r:id="rId611" o:title=""/>
          </v:shape>
          <o:OLEObject Type="Embed" ProgID="Equation.DSMT4" ShapeID="_x0000_i1988" DrawAspect="Content" ObjectID="_1770711264" r:id="rId612"/>
        </w:object>
      </w:r>
      <w:r w:rsidRPr="00C23D8A">
        <w:t>.</w:t>
      </w:r>
    </w:p>
    <w:p w14:paraId="7526D2A9" w14:textId="77777777" w:rsidR="001058E4" w:rsidRPr="00C23D8A" w:rsidRDefault="001058E4" w:rsidP="001058E4">
      <w:pPr>
        <w:rPr>
          <w:b/>
          <w:color w:val="0000FF"/>
        </w:rPr>
      </w:pPr>
      <w:r w:rsidRPr="00C23D8A">
        <w:rPr>
          <w:b/>
          <w:color w:val="0000FF"/>
        </w:rPr>
        <w:t xml:space="preserve">C. </w:t>
      </w:r>
      <w:r w:rsidRPr="00C23D8A">
        <w:rPr>
          <w:position w:val="-24"/>
        </w:rPr>
        <w:object w:dxaOrig="1880" w:dyaOrig="660" w14:anchorId="2CAC62B9">
          <v:shape id="_x0000_i1989" type="#_x0000_t75" style="width:93.75pt;height:32.6pt" o:ole="">
            <v:imagedata r:id="rId613" o:title=""/>
          </v:shape>
          <o:OLEObject Type="Embed" ProgID="Equation.DSMT4" ShapeID="_x0000_i1989" DrawAspect="Content" ObjectID="_1770711265" r:id="rId614"/>
        </w:object>
      </w:r>
      <w:r w:rsidRPr="00C23D8A">
        <w:t>.</w:t>
      </w:r>
    </w:p>
    <w:p w14:paraId="6D6CA337" w14:textId="77777777" w:rsidR="001058E4" w:rsidRPr="00C23D8A" w:rsidRDefault="001058E4" w:rsidP="001058E4">
      <w:r w:rsidRPr="00C23D8A">
        <w:rPr>
          <w:b/>
          <w:color w:val="0000FF"/>
        </w:rPr>
        <w:t xml:space="preserve">D. </w:t>
      </w:r>
      <w:r w:rsidRPr="00C23D8A">
        <w:rPr>
          <w:position w:val="-24"/>
        </w:rPr>
        <w:object w:dxaOrig="1840" w:dyaOrig="660" w14:anchorId="6C5418E3">
          <v:shape id="_x0000_i1990" type="#_x0000_t75" style="width:92.4pt;height:32.6pt" o:ole="">
            <v:imagedata r:id="rId615" o:title=""/>
          </v:shape>
          <o:OLEObject Type="Embed" ProgID="Equation.DSMT4" ShapeID="_x0000_i1990" DrawAspect="Content" ObjectID="_1770711266" r:id="rId616"/>
        </w:object>
      </w:r>
      <w:r w:rsidRPr="00C23D8A">
        <w:t>.</w:t>
      </w:r>
    </w:p>
    <w:p w14:paraId="3255A964" w14:textId="2D66F1E7" w:rsidR="001058E4" w:rsidRPr="00C23D8A" w:rsidRDefault="00C23D8A" w:rsidP="00C23D8A">
      <w:pPr>
        <w:tabs>
          <w:tab w:val="left" w:pos="992"/>
        </w:tabs>
        <w:spacing w:before="120" w:after="0" w:line="276" w:lineRule="auto"/>
      </w:pPr>
      <w:r w:rsidRPr="00C23D8A">
        <w:rPr>
          <w:b/>
          <w:color w:val="0000FF"/>
        </w:rPr>
        <w:t>Câu 53.</w:t>
      </w:r>
      <w:r w:rsidRPr="00C23D8A">
        <w:rPr>
          <w:b/>
          <w:color w:val="0000FF"/>
        </w:rPr>
        <w:tab/>
      </w:r>
      <w:r w:rsidR="001058E4" w:rsidRPr="00C23D8A">
        <w:t xml:space="preserve">Khúc cua của một con đường có dạng hình parabol </w:t>
      </w:r>
      <w:r w:rsidR="001058E4" w:rsidRPr="00C23D8A">
        <w:rPr>
          <w:position w:val="-10"/>
        </w:rPr>
        <w:object w:dxaOrig="400" w:dyaOrig="320" w14:anchorId="6EA8AC83">
          <v:shape id="_x0000_i1997" type="#_x0000_t75" style="width:20.4pt;height:15.6pt" o:ole="">
            <v:imagedata r:id="rId617" o:title=""/>
          </v:shape>
          <o:OLEObject Type="Embed" ProgID="Equation.DSMT4" ShapeID="_x0000_i1997" DrawAspect="Content" ObjectID="_1770711267" r:id="rId618"/>
        </w:object>
      </w:r>
      <w:r w:rsidR="001058E4" w:rsidRPr="00C23D8A">
        <w:t xml:space="preserve">, điểm đầu vào của khúc của là </w:t>
      </w:r>
      <w:r w:rsidR="001058E4" w:rsidRPr="00C23D8A">
        <w:rPr>
          <w:position w:val="-4"/>
        </w:rPr>
        <w:object w:dxaOrig="240" w:dyaOrig="260" w14:anchorId="57EF0F1B">
          <v:shape id="_x0000_i1998" type="#_x0000_t75" style="width:12.25pt;height:12.9pt" o:ole="">
            <v:imagedata r:id="rId619" o:title=""/>
          </v:shape>
          <o:OLEObject Type="Embed" ProgID="Equation.DSMT4" ShapeID="_x0000_i1998" DrawAspect="Content" ObjectID="_1770711268" r:id="rId620"/>
        </w:object>
      </w:r>
      <w:r w:rsidR="001058E4" w:rsidRPr="00C23D8A">
        <w:t xml:space="preserve"> và điểm cuối là </w:t>
      </w:r>
      <w:r w:rsidR="001058E4" w:rsidRPr="00C23D8A">
        <w:rPr>
          <w:position w:val="-4"/>
        </w:rPr>
        <w:object w:dxaOrig="240" w:dyaOrig="260" w14:anchorId="09235FD8">
          <v:shape id="_x0000_i1999" type="#_x0000_t75" style="width:12.25pt;height:12.9pt" o:ole="">
            <v:imagedata r:id="rId621" o:title=""/>
          </v:shape>
          <o:OLEObject Type="Embed" ProgID="Equation.DSMT4" ShapeID="_x0000_i1999" DrawAspect="Content" ObjectID="_1770711269" r:id="rId622"/>
        </w:object>
      </w:r>
      <w:r w:rsidR="001058E4" w:rsidRPr="00C23D8A">
        <w:t xml:space="preserve">, khoảng cách </w:t>
      </w:r>
      <w:r w:rsidR="001058E4" w:rsidRPr="00C23D8A">
        <w:rPr>
          <w:position w:val="-6"/>
        </w:rPr>
        <w:object w:dxaOrig="1180" w:dyaOrig="279" w14:anchorId="2D209D90">
          <v:shape id="_x0000_i2000" type="#_x0000_t75" style="width:59.1pt;height:14.95pt" o:ole="">
            <v:imagedata r:id="rId623" o:title=""/>
          </v:shape>
          <o:OLEObject Type="Embed" ProgID="Equation.DSMT4" ShapeID="_x0000_i2000" DrawAspect="Content" ObjectID="_1770711270" r:id="rId624"/>
        </w:object>
      </w:r>
      <w:r w:rsidR="001058E4" w:rsidRPr="00C23D8A">
        <w:t xml:space="preserve">. Đỉnh của khúc cua cách đường thẳng </w:t>
      </w:r>
      <w:r w:rsidR="001058E4" w:rsidRPr="00C23D8A">
        <w:rPr>
          <w:position w:val="-4"/>
        </w:rPr>
        <w:object w:dxaOrig="400" w:dyaOrig="260" w14:anchorId="57496AB6">
          <v:shape id="_x0000_i2001" type="#_x0000_t75" style="width:20.4pt;height:12.9pt" o:ole="">
            <v:imagedata r:id="rId625" o:title=""/>
          </v:shape>
          <o:OLEObject Type="Embed" ProgID="Equation.DSMT4" ShapeID="_x0000_i2001" DrawAspect="Content" ObjectID="_1770711271" r:id="rId626"/>
        </w:object>
      </w:r>
      <w:r w:rsidR="001058E4" w:rsidRPr="00C23D8A">
        <w:t xml:space="preserve"> một khoảng </w:t>
      </w:r>
      <w:r w:rsidR="001058E4" w:rsidRPr="00C23D8A">
        <w:rPr>
          <w:position w:val="-6"/>
        </w:rPr>
        <w:object w:dxaOrig="520" w:dyaOrig="279" w14:anchorId="368FBA4F">
          <v:shape id="_x0000_i2002" type="#_x0000_t75" style="width:26.5pt;height:14.95pt" o:ole="">
            <v:imagedata r:id="rId627" o:title=""/>
          </v:shape>
          <o:OLEObject Type="Embed" ProgID="Equation.DSMT4" ShapeID="_x0000_i2002" DrawAspect="Content" ObjectID="_1770711272" r:id="rId628"/>
        </w:object>
      </w:r>
      <w:r w:rsidR="001058E4" w:rsidRPr="00C23D8A">
        <w:t xml:space="preserve"> và cách đều </w:t>
      </w:r>
      <w:r w:rsidR="001058E4" w:rsidRPr="00C23D8A">
        <w:rPr>
          <w:position w:val="-10"/>
        </w:rPr>
        <w:object w:dxaOrig="480" w:dyaOrig="320" w14:anchorId="42EB3BA5">
          <v:shape id="_x0000_i2003" type="#_x0000_t75" style="width:24.45pt;height:15.6pt" o:ole="">
            <v:imagedata r:id="rId629" o:title=""/>
          </v:shape>
          <o:OLEObject Type="Embed" ProgID="Equation.DSMT4" ShapeID="_x0000_i2003" DrawAspect="Content" ObjectID="_1770711273" r:id="rId630"/>
        </w:object>
      </w:r>
      <w:r w:rsidR="001058E4" w:rsidRPr="00C23D8A">
        <w:t xml:space="preserve"> (hình bên). Biết rằng 1 đơn vị trên mặt phẳng toạ độ tương ứng với </w:t>
      </w:r>
      <w:r w:rsidR="001058E4" w:rsidRPr="00C23D8A">
        <w:rPr>
          <w:position w:val="-6"/>
        </w:rPr>
        <w:object w:dxaOrig="360" w:dyaOrig="279" w14:anchorId="555C05B4">
          <v:shape id="_x0000_i2004" type="#_x0000_t75" style="width:18.35pt;height:14.95pt" o:ole="">
            <v:imagedata r:id="rId631" o:title=""/>
          </v:shape>
          <o:OLEObject Type="Embed" ProgID="Equation.DSMT4" ShapeID="_x0000_i2004" DrawAspect="Content" ObjectID="_1770711274" r:id="rId632"/>
        </w:object>
      </w:r>
      <w:r w:rsidR="001058E4" w:rsidRPr="00C23D8A">
        <w:t xml:space="preserve"> trên thực tế. Phương trình chính tắc của parabol </w:t>
      </w:r>
      <w:r w:rsidR="001058E4" w:rsidRPr="00C23D8A">
        <w:rPr>
          <w:position w:val="-10"/>
        </w:rPr>
        <w:object w:dxaOrig="400" w:dyaOrig="320" w14:anchorId="46539F49">
          <v:shape id="_x0000_i2005" type="#_x0000_t75" style="width:20.4pt;height:15.6pt" o:ole="">
            <v:imagedata r:id="rId633" o:title=""/>
          </v:shape>
          <o:OLEObject Type="Embed" ProgID="Equation.DSMT4" ShapeID="_x0000_i2005" DrawAspect="Content" ObjectID="_1770711275" r:id="rId634"/>
        </w:object>
      </w:r>
      <w:r w:rsidR="001058E4" w:rsidRPr="00C23D8A">
        <w:t xml:space="preserve"> đó là</w:t>
      </w:r>
    </w:p>
    <w:p w14:paraId="1B5040B7" w14:textId="77777777" w:rsidR="001058E4" w:rsidRPr="00C23D8A" w:rsidRDefault="001058E4" w:rsidP="001058E4">
      <w:pPr>
        <w:jc w:val="center"/>
        <w:rPr>
          <w:b/>
          <w:color w:val="0000FF"/>
        </w:rPr>
      </w:pPr>
      <w:r w:rsidRPr="00C23D8A">
        <w:rPr>
          <w:noProof/>
        </w:rPr>
        <w:drawing>
          <wp:inline distT="0" distB="0" distL="0" distR="0" wp14:anchorId="5C2E13B4" wp14:editId="6EB6C5EA">
            <wp:extent cx="1028700" cy="20288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1028700" cy="2028825"/>
                    </a:xfrm>
                    <a:prstGeom prst="rect">
                      <a:avLst/>
                    </a:prstGeom>
                  </pic:spPr>
                </pic:pic>
              </a:graphicData>
            </a:graphic>
          </wp:inline>
        </w:drawing>
      </w:r>
    </w:p>
    <w:p w14:paraId="70CF68B8" w14:textId="77777777" w:rsidR="001058E4" w:rsidRPr="00C23D8A" w:rsidRDefault="001058E4" w:rsidP="001058E4">
      <w:pPr>
        <w:rPr>
          <w:b/>
          <w:color w:val="0000FF"/>
        </w:rPr>
      </w:pPr>
      <w:r w:rsidRPr="00C23D8A">
        <w:rPr>
          <w:b/>
          <w:color w:val="0000FF"/>
        </w:rPr>
        <w:t xml:space="preserve">A. </w:t>
      </w:r>
      <w:r w:rsidRPr="00C23D8A">
        <w:rPr>
          <w:position w:val="-10"/>
        </w:rPr>
        <w:object w:dxaOrig="1040" w:dyaOrig="360" w14:anchorId="111285A5">
          <v:shape id="_x0000_i2006" type="#_x0000_t75" style="width:51.6pt;height:18.35pt" o:ole="">
            <v:imagedata r:id="rId636" o:title=""/>
          </v:shape>
          <o:OLEObject Type="Embed" ProgID="Equation.DSMT4" ShapeID="_x0000_i2006" DrawAspect="Content" ObjectID="_1770711276" r:id="rId637"/>
        </w:object>
      </w:r>
      <w:r w:rsidRPr="00C23D8A">
        <w:t>.</w:t>
      </w:r>
    </w:p>
    <w:p w14:paraId="5FF15C8B" w14:textId="77777777" w:rsidR="001058E4" w:rsidRPr="00C23D8A" w:rsidRDefault="001058E4" w:rsidP="001058E4">
      <w:pPr>
        <w:rPr>
          <w:b/>
          <w:color w:val="0000FF"/>
        </w:rPr>
      </w:pPr>
      <w:r w:rsidRPr="00C23D8A">
        <w:rPr>
          <w:b/>
          <w:color w:val="0000FF"/>
        </w:rPr>
        <w:t xml:space="preserve">B. </w:t>
      </w:r>
      <w:r w:rsidRPr="00C23D8A">
        <w:rPr>
          <w:position w:val="-10"/>
        </w:rPr>
        <w:object w:dxaOrig="1040" w:dyaOrig="360" w14:anchorId="0E9DC16B">
          <v:shape id="_x0000_i2007" type="#_x0000_t75" style="width:51.6pt;height:18.35pt" o:ole="">
            <v:imagedata r:id="rId638" o:title=""/>
          </v:shape>
          <o:OLEObject Type="Embed" ProgID="Equation.DSMT4" ShapeID="_x0000_i2007" DrawAspect="Content" ObjectID="_1770711277" r:id="rId639"/>
        </w:object>
      </w:r>
      <w:r w:rsidRPr="00C23D8A">
        <w:t>.</w:t>
      </w:r>
    </w:p>
    <w:p w14:paraId="49782A85" w14:textId="77777777" w:rsidR="001058E4" w:rsidRPr="00C23D8A" w:rsidRDefault="001058E4" w:rsidP="001058E4">
      <w:pPr>
        <w:rPr>
          <w:b/>
          <w:color w:val="0000FF"/>
        </w:rPr>
      </w:pPr>
      <w:r w:rsidRPr="00C23D8A">
        <w:rPr>
          <w:b/>
          <w:color w:val="0000FF"/>
        </w:rPr>
        <w:t xml:space="preserve">C. </w:t>
      </w:r>
      <w:r w:rsidRPr="00C23D8A">
        <w:rPr>
          <w:position w:val="-10"/>
        </w:rPr>
        <w:object w:dxaOrig="1140" w:dyaOrig="360" w14:anchorId="5511DB5E">
          <v:shape id="_x0000_i2008" type="#_x0000_t75" style="width:57.05pt;height:18.35pt" o:ole="">
            <v:imagedata r:id="rId640" o:title=""/>
          </v:shape>
          <o:OLEObject Type="Embed" ProgID="Equation.DSMT4" ShapeID="_x0000_i2008" DrawAspect="Content" ObjectID="_1770711278" r:id="rId641"/>
        </w:object>
      </w:r>
      <w:r w:rsidRPr="00C23D8A">
        <w:t>.</w:t>
      </w:r>
    </w:p>
    <w:p w14:paraId="22040AFB" w14:textId="77777777" w:rsidR="001058E4" w:rsidRPr="00C23D8A" w:rsidRDefault="001058E4" w:rsidP="001058E4">
      <w:r w:rsidRPr="00C23D8A">
        <w:rPr>
          <w:b/>
          <w:color w:val="0000FF"/>
        </w:rPr>
        <w:t xml:space="preserve">D. </w:t>
      </w:r>
      <w:r w:rsidRPr="00C23D8A">
        <w:rPr>
          <w:position w:val="-10"/>
        </w:rPr>
        <w:object w:dxaOrig="1140" w:dyaOrig="360" w14:anchorId="29199984">
          <v:shape id="_x0000_i2009" type="#_x0000_t75" style="width:57.05pt;height:18.35pt" o:ole="">
            <v:imagedata r:id="rId642" o:title=""/>
          </v:shape>
          <o:OLEObject Type="Embed" ProgID="Equation.DSMT4" ShapeID="_x0000_i2009" DrawAspect="Content" ObjectID="_1770711279" r:id="rId643"/>
        </w:object>
      </w:r>
      <w:r w:rsidRPr="00C23D8A">
        <w:t>.</w:t>
      </w:r>
    </w:p>
    <w:p w14:paraId="0B70209E" w14:textId="615AE62F" w:rsidR="001058E4" w:rsidRPr="00C23D8A" w:rsidRDefault="00C23D8A" w:rsidP="00C23D8A">
      <w:pPr>
        <w:tabs>
          <w:tab w:val="left" w:pos="992"/>
        </w:tabs>
        <w:spacing w:before="120" w:after="0" w:line="276" w:lineRule="auto"/>
      </w:pPr>
      <w:r w:rsidRPr="00C23D8A">
        <w:rPr>
          <w:b/>
          <w:color w:val="0000FF"/>
        </w:rPr>
        <w:lastRenderedPageBreak/>
        <w:t>Câu 54.</w:t>
      </w:r>
      <w:r w:rsidRPr="00C23D8A">
        <w:rPr>
          <w:b/>
          <w:color w:val="0000FF"/>
        </w:rPr>
        <w:tab/>
      </w:r>
      <w:r w:rsidR="001058E4" w:rsidRPr="00C23D8A">
        <w:t xml:space="preserve">Trong bản vẽ thiết kế, mặt cắt đứng của vòm cửa ô thoáng là nửa nằm phía trên tục hoành của elip có phương trình </w:t>
      </w:r>
      <w:r w:rsidR="001058E4" w:rsidRPr="00C23D8A">
        <w:rPr>
          <w:position w:val="-24"/>
        </w:rPr>
        <w:object w:dxaOrig="1160" w:dyaOrig="660" w14:anchorId="30C696E0">
          <v:shape id="_x0000_i2013" type="#_x0000_t75" style="width:57.75pt;height:32.6pt" o:ole="">
            <v:imagedata r:id="rId644" o:title=""/>
          </v:shape>
          <o:OLEObject Type="Embed" ProgID="Equation.DSMT4" ShapeID="_x0000_i2013" DrawAspect="Content" ObjectID="_1770711280" r:id="rId645"/>
        </w:object>
      </w:r>
      <w:r w:rsidR="001058E4" w:rsidRPr="00C23D8A">
        <w:t>.</w:t>
      </w:r>
    </w:p>
    <w:p w14:paraId="679FF269" w14:textId="77777777" w:rsidR="001058E4" w:rsidRPr="00C23D8A" w:rsidRDefault="001058E4" w:rsidP="001058E4">
      <w:pPr>
        <w:jc w:val="center"/>
      </w:pPr>
      <w:r w:rsidRPr="00C23D8A">
        <w:rPr>
          <w:noProof/>
        </w:rPr>
        <w:drawing>
          <wp:inline distT="0" distB="0" distL="0" distR="0" wp14:anchorId="74D3A6ED" wp14:editId="76B7DB4A">
            <wp:extent cx="2743200" cy="1276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2743200" cy="1276350"/>
                    </a:xfrm>
                    <a:prstGeom prst="rect">
                      <a:avLst/>
                    </a:prstGeom>
                  </pic:spPr>
                </pic:pic>
              </a:graphicData>
            </a:graphic>
          </wp:inline>
        </w:drawing>
      </w:r>
    </w:p>
    <w:p w14:paraId="7E239C01" w14:textId="77777777" w:rsidR="001058E4" w:rsidRPr="00C23D8A" w:rsidRDefault="001058E4" w:rsidP="001058E4">
      <w:r w:rsidRPr="00C23D8A">
        <w:t xml:space="preserve">Biết rằng 1 đơn vị trên mặt phẳng toạ độ của bản vẽ ứng với </w:t>
      </w:r>
      <w:r w:rsidRPr="00C23D8A">
        <w:rPr>
          <w:position w:val="-6"/>
        </w:rPr>
        <w:object w:dxaOrig="620" w:dyaOrig="279" w14:anchorId="4D96D61B">
          <v:shape id="_x0000_i2014" type="#_x0000_t75" style="width:30.55pt;height:14.95pt" o:ole="">
            <v:imagedata r:id="rId647" o:title=""/>
          </v:shape>
          <o:OLEObject Type="Embed" ProgID="Equation.DSMT4" ShapeID="_x0000_i2014" DrawAspect="Content" ObjectID="_1770711281" r:id="rId648"/>
        </w:object>
      </w:r>
      <w:r w:rsidRPr="00C23D8A">
        <w:t xml:space="preserve"> trên thực tế.</w:t>
      </w:r>
    </w:p>
    <w:p w14:paraId="3724C7DA" w14:textId="77777777" w:rsidR="001058E4" w:rsidRPr="00C23D8A" w:rsidRDefault="001058E4" w:rsidP="001058E4">
      <w:r w:rsidRPr="00C23D8A">
        <w:t>a) Tính chiều rộng, chiều cao thực tế của vòm cửa.</w:t>
      </w:r>
    </w:p>
    <w:p w14:paraId="1913C8D8" w14:textId="77777777" w:rsidR="001058E4" w:rsidRPr="00C23D8A" w:rsidRDefault="001058E4" w:rsidP="001058E4">
      <w:r w:rsidRPr="00C23D8A">
        <w:t xml:space="preserve">b) Tính chiều cao </w:t>
      </w:r>
      <w:r w:rsidRPr="00C23D8A">
        <w:rPr>
          <w:position w:val="-6"/>
        </w:rPr>
        <w:object w:dxaOrig="200" w:dyaOrig="279" w14:anchorId="2EA0B5A2">
          <v:shape id="_x0000_i2015" type="#_x0000_t75" style="width:9.5pt;height:14.95pt" o:ole="">
            <v:imagedata r:id="rId649" o:title=""/>
          </v:shape>
          <o:OLEObject Type="Embed" ProgID="Equation.DSMT4" ShapeID="_x0000_i2015" DrawAspect="Content" ObjectID="_1770711282" r:id="rId650"/>
        </w:object>
      </w:r>
      <w:r w:rsidRPr="00C23D8A">
        <w:t xml:space="preserve"> của vòm cửa tại điểm cách điểm chính giữa O </w:t>
      </w:r>
      <w:r w:rsidRPr="00C23D8A">
        <w:rPr>
          <w:position w:val="-6"/>
        </w:rPr>
        <w:object w:dxaOrig="620" w:dyaOrig="279" w14:anchorId="6664C9F0">
          <v:shape id="_x0000_i2016" type="#_x0000_t75" style="width:31.25pt;height:14.95pt" o:ole="">
            <v:imagedata r:id="rId651" o:title=""/>
          </v:shape>
          <o:OLEObject Type="Embed" ProgID="Equation.DSMT4" ShapeID="_x0000_i2016" DrawAspect="Content" ObjectID="_1770711283" r:id="rId652"/>
        </w:object>
      </w:r>
      <w:r w:rsidRPr="00C23D8A">
        <w:t>.</w:t>
      </w:r>
    </w:p>
    <w:p w14:paraId="0459E338" w14:textId="773D8CE9" w:rsidR="001058E4" w:rsidRPr="00C23D8A" w:rsidRDefault="00C23D8A" w:rsidP="00C23D8A">
      <w:pPr>
        <w:tabs>
          <w:tab w:val="left" w:pos="992"/>
        </w:tabs>
        <w:spacing w:before="120" w:after="0" w:line="276" w:lineRule="auto"/>
      </w:pPr>
      <w:r w:rsidRPr="00C23D8A">
        <w:rPr>
          <w:b/>
          <w:color w:val="0000FF"/>
        </w:rPr>
        <w:t>Câu 55.</w:t>
      </w:r>
      <w:r w:rsidRPr="00C23D8A">
        <w:rPr>
          <w:b/>
          <w:color w:val="0000FF"/>
        </w:rPr>
        <w:tab/>
      </w:r>
      <w:r w:rsidR="001058E4" w:rsidRPr="00C23D8A">
        <w:t xml:space="preserve">Một cột trụ hình hypebol, có chiều cao </w:t>
      </w:r>
      <w:r w:rsidR="001058E4" w:rsidRPr="00C23D8A">
        <w:rPr>
          <w:position w:val="-6"/>
        </w:rPr>
        <w:object w:dxaOrig="499" w:dyaOrig="279" w14:anchorId="642BF560">
          <v:shape id="_x0000_i2026" type="#_x0000_t75" style="width:24.45pt;height:14.95pt" o:ole="">
            <v:imagedata r:id="rId653" o:title=""/>
          </v:shape>
          <o:OLEObject Type="Embed" ProgID="Equation.DSMT4" ShapeID="_x0000_i2026" DrawAspect="Content" ObjectID="_1770711284" r:id="rId654"/>
        </w:object>
      </w:r>
      <w:r w:rsidR="001058E4" w:rsidRPr="00C23D8A">
        <w:t xml:space="preserve">, chỗ nhỏ nhất ở chính giữa rộng </w:t>
      </w:r>
      <w:r w:rsidR="001058E4" w:rsidRPr="00C23D8A">
        <w:rPr>
          <w:position w:val="-10"/>
        </w:rPr>
        <w:object w:dxaOrig="580" w:dyaOrig="320" w14:anchorId="05714283">
          <v:shape id="_x0000_i2027" type="#_x0000_t75" style="width:29.2pt;height:15.6pt" o:ole="">
            <v:imagedata r:id="rId655" o:title=""/>
          </v:shape>
          <o:OLEObject Type="Embed" ProgID="Equation.DSMT4" ShapeID="_x0000_i2027" DrawAspect="Content" ObjectID="_1770711285" r:id="rId656"/>
        </w:object>
      </w:r>
      <w:r w:rsidR="001058E4" w:rsidRPr="00C23D8A">
        <w:t xml:space="preserve">, đỉnh cột và đáy cột đều rộng </w:t>
      </w:r>
      <w:r w:rsidR="001058E4" w:rsidRPr="00C23D8A">
        <w:rPr>
          <w:position w:val="-10"/>
        </w:rPr>
        <w:object w:dxaOrig="560" w:dyaOrig="320" w14:anchorId="65115EE0">
          <v:shape id="_x0000_i2028" type="#_x0000_t75" style="width:27.85pt;height:15.6pt" o:ole="">
            <v:imagedata r:id="rId657" o:title=""/>
          </v:shape>
          <o:OLEObject Type="Embed" ProgID="Equation.DSMT4" ShapeID="_x0000_i2028" DrawAspect="Content" ObjectID="_1770711286" r:id="rId658"/>
        </w:object>
      </w:r>
      <w:r w:rsidR="001058E4" w:rsidRPr="00C23D8A">
        <w:t xml:space="preserve">. Độ rộng của cột ở độ cao </w:t>
      </w:r>
      <w:r w:rsidR="001058E4" w:rsidRPr="00C23D8A">
        <w:rPr>
          <w:position w:val="-6"/>
        </w:rPr>
        <w:object w:dxaOrig="380" w:dyaOrig="279" w14:anchorId="6671958F">
          <v:shape id="_x0000_i2029" type="#_x0000_t75" style="width:19pt;height:14.95pt" o:ole="">
            <v:imagedata r:id="rId659" o:title=""/>
          </v:shape>
          <o:OLEObject Type="Embed" ProgID="Equation.DSMT4" ShapeID="_x0000_i2029" DrawAspect="Content" ObjectID="_1770711287" r:id="rId660"/>
        </w:object>
      </w:r>
      <w:r w:rsidR="001058E4" w:rsidRPr="00C23D8A">
        <w:t xml:space="preserve"> là bao nhiêu (kết quả làm tròn tới chữ số thập phân thứ hai)?</w:t>
      </w:r>
    </w:p>
    <w:p w14:paraId="076E8442" w14:textId="77777777" w:rsidR="001058E4" w:rsidRPr="00C23D8A" w:rsidRDefault="001058E4" w:rsidP="001058E4">
      <w:pPr>
        <w:jc w:val="center"/>
      </w:pPr>
      <w:r w:rsidRPr="00C23D8A">
        <w:rPr>
          <w:noProof/>
        </w:rPr>
        <w:drawing>
          <wp:inline distT="0" distB="0" distL="0" distR="0" wp14:anchorId="06649634" wp14:editId="5BE30728">
            <wp:extent cx="1657350" cy="19335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1657350" cy="1933575"/>
                    </a:xfrm>
                    <a:prstGeom prst="rect">
                      <a:avLst/>
                    </a:prstGeom>
                  </pic:spPr>
                </pic:pic>
              </a:graphicData>
            </a:graphic>
          </wp:inline>
        </w:drawing>
      </w:r>
    </w:p>
    <w:p w14:paraId="7A55C50C" w14:textId="0F53BFCF" w:rsidR="001058E4" w:rsidRPr="00C23D8A" w:rsidRDefault="00C23D8A" w:rsidP="00C23D8A">
      <w:pPr>
        <w:tabs>
          <w:tab w:val="left" w:pos="992"/>
        </w:tabs>
        <w:spacing w:before="120" w:after="0" w:line="276" w:lineRule="auto"/>
      </w:pPr>
      <w:r w:rsidRPr="00C23D8A">
        <w:rPr>
          <w:b/>
          <w:color w:val="0000FF"/>
        </w:rPr>
        <w:t>Câu 56.</w:t>
      </w:r>
      <w:r w:rsidRPr="00C23D8A">
        <w:rPr>
          <w:b/>
          <w:color w:val="0000FF"/>
        </w:rPr>
        <w:tab/>
      </w:r>
      <w:r w:rsidR="001058E4" w:rsidRPr="00C23D8A">
        <w:t xml:space="preserve">Bạn An cùng một lúc bắn hai phát súng về đích </w:t>
      </w:r>
      <w:r w:rsidR="001058E4" w:rsidRPr="00C23D8A">
        <w:rPr>
          <w:position w:val="-4"/>
        </w:rPr>
        <w:object w:dxaOrig="240" w:dyaOrig="260" w14:anchorId="0F0961B4">
          <v:shape id="_x0000_i2040" type="#_x0000_t75" style="width:12.25pt;height:12.25pt" o:ole="">
            <v:imagedata r:id="rId662" o:title=""/>
          </v:shape>
          <o:OLEObject Type="Embed" ProgID="Equation.DSMT4" ShapeID="_x0000_i2040" DrawAspect="Content" ObjectID="_1770711288" r:id="rId663"/>
        </w:object>
      </w:r>
      <w:r w:rsidR="001058E4" w:rsidRPr="00C23D8A">
        <w:t xml:space="preserve"> và đích </w:t>
      </w:r>
      <w:r w:rsidR="001058E4" w:rsidRPr="00C23D8A">
        <w:rPr>
          <w:position w:val="-4"/>
        </w:rPr>
        <w:object w:dxaOrig="240" w:dyaOrig="260" w14:anchorId="75F5FFE4">
          <v:shape id="_x0000_i2041" type="#_x0000_t75" style="width:12.25pt;height:12.25pt" o:ole="">
            <v:imagedata r:id="rId664" o:title=""/>
          </v:shape>
          <o:OLEObject Type="Embed" ProgID="Equation.DSMT4" ShapeID="_x0000_i2041" DrawAspect="Content" ObjectID="_1770711289" r:id="rId665"/>
        </w:object>
      </w:r>
      <w:r w:rsidR="001058E4" w:rsidRPr="00C23D8A">
        <w:t xml:space="preserve"> cách nhau </w:t>
      </w:r>
      <w:r w:rsidR="001058E4" w:rsidRPr="00C23D8A">
        <w:rPr>
          <w:position w:val="-6"/>
        </w:rPr>
        <w:object w:dxaOrig="639" w:dyaOrig="279" w14:anchorId="7966D54C">
          <v:shape id="_x0000_i2042" type="#_x0000_t75" style="width:31.9pt;height:14.95pt" o:ole="">
            <v:imagedata r:id="rId666" o:title=""/>
          </v:shape>
          <o:OLEObject Type="Embed" ProgID="Equation.DSMT4" ShapeID="_x0000_i2042" DrawAspect="Content" ObjectID="_1770711290" r:id="rId667"/>
        </w:object>
      </w:r>
      <w:r w:rsidR="001058E4" w:rsidRPr="00C23D8A">
        <w:t xml:space="preserve">. Biết vận tốc trung bình của viên đạn là </w:t>
      </w:r>
      <w:r w:rsidR="001058E4" w:rsidRPr="00C23D8A">
        <w:rPr>
          <w:position w:val="-6"/>
        </w:rPr>
        <w:object w:dxaOrig="900" w:dyaOrig="279" w14:anchorId="7911AE08">
          <v:shape id="_x0000_i2043" type="#_x0000_t75" style="width:44.85pt;height:14.95pt" o:ole="">
            <v:imagedata r:id="rId668" o:title=""/>
          </v:shape>
          <o:OLEObject Type="Embed" ProgID="Equation.DSMT4" ShapeID="_x0000_i2043" DrawAspect="Content" ObjectID="_1770711291" r:id="rId669"/>
        </w:object>
      </w:r>
      <w:r w:rsidR="001058E4" w:rsidRPr="00C23D8A">
        <w:t xml:space="preserve">. Viên đạn bắn về đích </w:t>
      </w:r>
      <w:r w:rsidR="001058E4" w:rsidRPr="00C23D8A">
        <w:rPr>
          <w:position w:val="-4"/>
        </w:rPr>
        <w:object w:dxaOrig="240" w:dyaOrig="260" w14:anchorId="364E58A0">
          <v:shape id="_x0000_i2044" type="#_x0000_t75" style="width:12.25pt;height:12.25pt" o:ole="">
            <v:imagedata r:id="rId670" o:title=""/>
          </v:shape>
          <o:OLEObject Type="Embed" ProgID="Equation.DSMT4" ShapeID="_x0000_i2044" DrawAspect="Content" ObjectID="_1770711292" r:id="rId671"/>
        </w:object>
      </w:r>
      <w:r w:rsidR="001058E4" w:rsidRPr="00C23D8A">
        <w:t xml:space="preserve"> nhanh hơn viên đạn bắn về đích </w:t>
      </w:r>
      <w:r w:rsidR="001058E4" w:rsidRPr="00C23D8A">
        <w:rPr>
          <w:position w:val="-4"/>
        </w:rPr>
        <w:object w:dxaOrig="240" w:dyaOrig="260" w14:anchorId="76AAC55E">
          <v:shape id="_x0000_i2045" type="#_x0000_t75" style="width:12.25pt;height:12.25pt" o:ole="">
            <v:imagedata r:id="rId672" o:title=""/>
          </v:shape>
          <o:OLEObject Type="Embed" ProgID="Equation.DSMT4" ShapeID="_x0000_i2045" DrawAspect="Content" ObjectID="_1770711293" r:id="rId673"/>
        </w:object>
      </w:r>
      <w:r w:rsidR="001058E4" w:rsidRPr="00C23D8A">
        <w:t xml:space="preserve"> là 0,5 giây. Hỏi những vị trí mà bạn An đứng để có thể đạt được kết quả bắn tương tự như trên thuộc đường conic nào? Viết phương trình chính tắc của đường conic đó.</w:t>
      </w:r>
    </w:p>
    <w:p w14:paraId="78D8DB8E" w14:textId="1AF210BD" w:rsidR="001058E4" w:rsidRPr="00C23D8A" w:rsidRDefault="00C23D8A" w:rsidP="00C23D8A">
      <w:pPr>
        <w:tabs>
          <w:tab w:val="left" w:pos="992"/>
        </w:tabs>
        <w:spacing w:before="120" w:after="0" w:line="276" w:lineRule="auto"/>
      </w:pPr>
      <w:r w:rsidRPr="00C23D8A">
        <w:rPr>
          <w:b/>
          <w:color w:val="0000FF"/>
        </w:rPr>
        <w:t>Câu 57.</w:t>
      </w:r>
      <w:r w:rsidRPr="00C23D8A">
        <w:rPr>
          <w:b/>
          <w:color w:val="0000FF"/>
        </w:rPr>
        <w:tab/>
      </w:r>
      <w:r w:rsidR="001058E4" w:rsidRPr="00C23D8A">
        <w:t xml:space="preserve">Một chiếc bình trang trí có mặt cắt ngang là một hình hypebol với chiều cao </w:t>
      </w:r>
      <w:r w:rsidR="001058E4" w:rsidRPr="00C23D8A">
        <w:rPr>
          <w:position w:val="-6"/>
        </w:rPr>
        <w:object w:dxaOrig="620" w:dyaOrig="279" w14:anchorId="138DD5C9">
          <v:shape id="_x0000_i2069" type="#_x0000_t75" style="width:30.55pt;height:14.95pt" o:ole="">
            <v:imagedata r:id="rId674" o:title=""/>
          </v:shape>
          <o:OLEObject Type="Embed" ProgID="Equation.DSMT4" ShapeID="_x0000_i2069" DrawAspect="Content" ObjectID="_1770711294" r:id="rId675"/>
        </w:object>
      </w:r>
      <w:r w:rsidR="001058E4" w:rsidRPr="00C23D8A">
        <w:t xml:space="preserve">, chỗ hẹp nhất nằm ở chính giữa và rộng </w:t>
      </w:r>
      <w:r w:rsidR="001058E4" w:rsidRPr="00C23D8A">
        <w:rPr>
          <w:position w:val="-10"/>
        </w:rPr>
        <w:object w:dxaOrig="680" w:dyaOrig="320" w14:anchorId="434F3897">
          <v:shape id="_x0000_i2070" type="#_x0000_t75" style="width:33.95pt;height:15.6pt" o:ole="">
            <v:imagedata r:id="rId676" o:title=""/>
          </v:shape>
          <o:OLEObject Type="Embed" ProgID="Equation.DSMT4" ShapeID="_x0000_i2070" DrawAspect="Content" ObjectID="_1770711295" r:id="rId677"/>
        </w:object>
      </w:r>
      <w:r w:rsidR="001058E4" w:rsidRPr="00C23D8A">
        <w:t xml:space="preserve">, đỉnh và đáy của chiếc bình đều rộng </w:t>
      </w:r>
      <w:r w:rsidR="001058E4" w:rsidRPr="00C23D8A">
        <w:rPr>
          <w:position w:val="-10"/>
        </w:rPr>
        <w:object w:dxaOrig="700" w:dyaOrig="320" w14:anchorId="513AD804">
          <v:shape id="_x0000_i2071" type="#_x0000_t75" style="width:34.65pt;height:15.6pt" o:ole="">
            <v:imagedata r:id="rId678" o:title=""/>
          </v:shape>
          <o:OLEObject Type="Embed" ProgID="Equation.DSMT4" ShapeID="_x0000_i2071" DrawAspect="Content" ObjectID="_1770711296" r:id="rId679"/>
        </w:object>
      </w:r>
      <w:r w:rsidR="001058E4" w:rsidRPr="00C23D8A">
        <w:t xml:space="preserve"> (xem hình bên dưới). Tính độ rộng của chiếc bình ở độ cao </w:t>
      </w:r>
      <w:r w:rsidR="001058E4" w:rsidRPr="00C23D8A">
        <w:rPr>
          <w:position w:val="-10"/>
        </w:rPr>
        <w:object w:dxaOrig="820" w:dyaOrig="320" w14:anchorId="597DDF27">
          <v:shape id="_x0000_i2072" type="#_x0000_t75" style="width:41.45pt;height:15.6pt" o:ole="">
            <v:imagedata r:id="rId680" o:title=""/>
          </v:shape>
          <o:OLEObject Type="Embed" ProgID="Equation.DSMT4" ShapeID="_x0000_i2072" DrawAspect="Content" ObjectID="_1770711297" r:id="rId681"/>
        </w:object>
      </w:r>
      <w:r w:rsidR="001058E4" w:rsidRPr="00C23D8A">
        <w:t xml:space="preserve"> kể từ đáy (làm tròn kết quả đến hàng phân trăm).</w:t>
      </w:r>
    </w:p>
    <w:p w14:paraId="326BBD77" w14:textId="77777777" w:rsidR="001058E4" w:rsidRPr="00C23D8A" w:rsidRDefault="001058E4" w:rsidP="001058E4">
      <w:pPr>
        <w:jc w:val="center"/>
      </w:pPr>
      <w:r w:rsidRPr="00C23D8A">
        <w:rPr>
          <w:noProof/>
        </w:rPr>
        <w:lastRenderedPageBreak/>
        <w:drawing>
          <wp:inline distT="0" distB="0" distL="0" distR="0" wp14:anchorId="3B2CB6A3" wp14:editId="3D674E93">
            <wp:extent cx="1809750" cy="33432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2"/>
                    <a:stretch>
                      <a:fillRect/>
                    </a:stretch>
                  </pic:blipFill>
                  <pic:spPr>
                    <a:xfrm>
                      <a:off x="0" y="0"/>
                      <a:ext cx="1809750" cy="3343275"/>
                    </a:xfrm>
                    <a:prstGeom prst="rect">
                      <a:avLst/>
                    </a:prstGeom>
                  </pic:spPr>
                </pic:pic>
              </a:graphicData>
            </a:graphic>
          </wp:inline>
        </w:drawing>
      </w:r>
    </w:p>
    <w:p w14:paraId="5F1FDEC7" w14:textId="5378E066" w:rsidR="006A4831" w:rsidRPr="00C23D8A" w:rsidRDefault="006A4831"/>
    <w:sectPr w:rsidR="006A4831" w:rsidRPr="00C23D8A"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E26EED"/>
    <w:multiLevelType w:val="hybridMultilevel"/>
    <w:tmpl w:val="CCB86BF0"/>
    <w:lvl w:ilvl="0" w:tplc="37E6E0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773701"/>
    <w:multiLevelType w:val="hybridMultilevel"/>
    <w:tmpl w:val="52D66842"/>
    <w:lvl w:ilvl="0" w:tplc="C44E8B4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043F59"/>
    <w:multiLevelType w:val="hybridMultilevel"/>
    <w:tmpl w:val="62E45A2C"/>
    <w:lvl w:ilvl="0" w:tplc="2D8E1D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491596"/>
    <w:multiLevelType w:val="hybridMultilevel"/>
    <w:tmpl w:val="8A7C2BA8"/>
    <w:lvl w:ilvl="0" w:tplc="6C7A022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9F3468"/>
    <w:multiLevelType w:val="hybridMultilevel"/>
    <w:tmpl w:val="BBC278F8"/>
    <w:lvl w:ilvl="0" w:tplc="6C7A022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0419"/>
    <w:rsid w:val="001058E4"/>
    <w:rsid w:val="00607447"/>
    <w:rsid w:val="006A4831"/>
    <w:rsid w:val="008B0419"/>
    <w:rsid w:val="00977E18"/>
    <w:rsid w:val="00A52ED7"/>
    <w:rsid w:val="00C23D8A"/>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A0514"/>
  <w15:chartTrackingRefBased/>
  <w15:docId w15:val="{5E363ED4-8C5F-4415-B170-AFF089DBB9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1058E4"/>
    <w:pPr>
      <w:keepNext/>
      <w:keepLines/>
      <w:spacing w:before="40" w:after="0" w:line="240" w:lineRule="auto"/>
      <w:outlineLvl w:val="1"/>
    </w:pPr>
    <w:rPr>
      <w:rFonts w:ascii="Cambria" w:eastAsia="Times New Roman" w:hAnsi="Cambria"/>
      <w:color w:val="365F91"/>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77E18"/>
    <w:pPr>
      <w:ind w:left="720"/>
      <w:contextualSpacing/>
    </w:pPr>
    <w:rPr>
      <w:rFonts w:asciiTheme="minorHAnsi" w:hAnsiTheme="minorHAnsi" w:cstheme="minorBidi"/>
      <w:sz w:val="22"/>
      <w:szCs w:val="22"/>
    </w:rPr>
  </w:style>
  <w:style w:type="character" w:customStyle="1" w:styleId="Heading2Char">
    <w:name w:val="Heading 2 Char"/>
    <w:basedOn w:val="DefaultParagraphFont"/>
    <w:link w:val="Heading2"/>
    <w:uiPriority w:val="9"/>
    <w:rsid w:val="001058E4"/>
    <w:rPr>
      <w:rFonts w:ascii="Cambria" w:eastAsia="Times New Roman" w:hAnsi="Cambria"/>
      <w:color w:val="365F91"/>
      <w:sz w:val="26"/>
      <w:szCs w:val="2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16.bin"/><Relationship Id="rId21" Type="http://schemas.openxmlformats.org/officeDocument/2006/relationships/oleObject" Target="embeddings/oleObject8.bin"/><Relationship Id="rId324" Type="http://schemas.openxmlformats.org/officeDocument/2006/relationships/oleObject" Target="embeddings/oleObject155.bin"/><Relationship Id="rId531" Type="http://schemas.openxmlformats.org/officeDocument/2006/relationships/image" Target="media/image276.png"/><Relationship Id="rId629" Type="http://schemas.openxmlformats.org/officeDocument/2006/relationships/image" Target="media/image328.wmf"/><Relationship Id="rId170" Type="http://schemas.openxmlformats.org/officeDocument/2006/relationships/image" Target="media/image85.wmf"/><Relationship Id="rId268" Type="http://schemas.openxmlformats.org/officeDocument/2006/relationships/oleObject" Target="embeddings/oleObject128.bin"/><Relationship Id="rId475" Type="http://schemas.openxmlformats.org/officeDocument/2006/relationships/image" Target="media/image245.wmf"/><Relationship Id="rId682" Type="http://schemas.openxmlformats.org/officeDocument/2006/relationships/image" Target="media/image356.png"/><Relationship Id="rId32" Type="http://schemas.openxmlformats.org/officeDocument/2006/relationships/image" Target="media/image15.wmf"/><Relationship Id="rId128" Type="http://schemas.openxmlformats.org/officeDocument/2006/relationships/image" Target="media/image64.wmf"/><Relationship Id="rId335" Type="http://schemas.openxmlformats.org/officeDocument/2006/relationships/oleObject" Target="embeddings/oleObject160.bin"/><Relationship Id="rId542" Type="http://schemas.openxmlformats.org/officeDocument/2006/relationships/oleObject" Target="embeddings/oleObject255.bin"/><Relationship Id="rId181" Type="http://schemas.openxmlformats.org/officeDocument/2006/relationships/image" Target="media/image91.wmf"/><Relationship Id="rId402" Type="http://schemas.openxmlformats.org/officeDocument/2006/relationships/oleObject" Target="embeddings/oleObject192.bin"/><Relationship Id="rId279" Type="http://schemas.openxmlformats.org/officeDocument/2006/relationships/image" Target="media/image141.wmf"/><Relationship Id="rId486" Type="http://schemas.openxmlformats.org/officeDocument/2006/relationships/oleObject" Target="embeddings/oleObject230.bin"/><Relationship Id="rId43" Type="http://schemas.openxmlformats.org/officeDocument/2006/relationships/oleObject" Target="embeddings/oleObject19.bin"/><Relationship Id="rId139" Type="http://schemas.openxmlformats.org/officeDocument/2006/relationships/oleObject" Target="embeddings/oleObject65.bin"/><Relationship Id="rId346" Type="http://schemas.openxmlformats.org/officeDocument/2006/relationships/image" Target="media/image176.wmf"/><Relationship Id="rId553" Type="http://schemas.openxmlformats.org/officeDocument/2006/relationships/image" Target="media/image288.wmf"/><Relationship Id="rId192" Type="http://schemas.openxmlformats.org/officeDocument/2006/relationships/oleObject" Target="embeddings/oleObject91.bin"/><Relationship Id="rId206" Type="http://schemas.openxmlformats.org/officeDocument/2006/relationships/image" Target="media/image104.wmf"/><Relationship Id="rId413" Type="http://schemas.openxmlformats.org/officeDocument/2006/relationships/image" Target="media/image211.wmf"/><Relationship Id="rId497" Type="http://schemas.openxmlformats.org/officeDocument/2006/relationships/oleObject" Target="embeddings/oleObject235.bin"/><Relationship Id="rId620" Type="http://schemas.openxmlformats.org/officeDocument/2006/relationships/oleObject" Target="embeddings/oleObject292.bin"/><Relationship Id="rId357" Type="http://schemas.openxmlformats.org/officeDocument/2006/relationships/image" Target="media/image182.wmf"/><Relationship Id="rId54" Type="http://schemas.openxmlformats.org/officeDocument/2006/relationships/oleObject" Target="embeddings/oleObject24.bin"/><Relationship Id="rId217" Type="http://schemas.openxmlformats.org/officeDocument/2006/relationships/oleObject" Target="embeddings/oleObject103.bin"/><Relationship Id="rId564" Type="http://schemas.openxmlformats.org/officeDocument/2006/relationships/oleObject" Target="embeddings/oleObject266.bin"/><Relationship Id="rId424" Type="http://schemas.openxmlformats.org/officeDocument/2006/relationships/oleObject" Target="embeddings/oleObject203.bin"/><Relationship Id="rId631" Type="http://schemas.openxmlformats.org/officeDocument/2006/relationships/image" Target="media/image329.wmf"/><Relationship Id="rId270" Type="http://schemas.openxmlformats.org/officeDocument/2006/relationships/oleObject" Target="embeddings/oleObject129.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6.bin"/><Relationship Id="rId575" Type="http://schemas.openxmlformats.org/officeDocument/2006/relationships/image" Target="media/image299.wmf"/><Relationship Id="rId228" Type="http://schemas.openxmlformats.org/officeDocument/2006/relationships/image" Target="media/image115.wmf"/><Relationship Id="rId435" Type="http://schemas.openxmlformats.org/officeDocument/2006/relationships/oleObject" Target="embeddings/oleObject208.bin"/><Relationship Id="rId642" Type="http://schemas.openxmlformats.org/officeDocument/2006/relationships/image" Target="media/image335.wmf"/><Relationship Id="rId281" Type="http://schemas.openxmlformats.org/officeDocument/2006/relationships/image" Target="media/image142.wmf"/><Relationship Id="rId502" Type="http://schemas.openxmlformats.org/officeDocument/2006/relationships/oleObject" Target="embeddings/oleObject237.bin"/><Relationship Id="rId76" Type="http://schemas.openxmlformats.org/officeDocument/2006/relationships/oleObject" Target="embeddings/oleObject35.bin"/><Relationship Id="rId141" Type="http://schemas.openxmlformats.org/officeDocument/2006/relationships/oleObject" Target="embeddings/oleObject66.bin"/><Relationship Id="rId379" Type="http://schemas.openxmlformats.org/officeDocument/2006/relationships/oleObject" Target="embeddings/oleObject181.bin"/><Relationship Id="rId586" Type="http://schemas.openxmlformats.org/officeDocument/2006/relationships/image" Target="media/image306.wmf"/><Relationship Id="rId7" Type="http://schemas.openxmlformats.org/officeDocument/2006/relationships/image" Target="media/image2.wmf"/><Relationship Id="rId239" Type="http://schemas.openxmlformats.org/officeDocument/2006/relationships/oleObject" Target="embeddings/oleObject114.bin"/><Relationship Id="rId446" Type="http://schemas.openxmlformats.org/officeDocument/2006/relationships/oleObject" Target="embeddings/oleObject213.bin"/><Relationship Id="rId653" Type="http://schemas.openxmlformats.org/officeDocument/2006/relationships/image" Target="media/image341.wmf"/><Relationship Id="rId292" Type="http://schemas.openxmlformats.org/officeDocument/2006/relationships/oleObject" Target="embeddings/oleObject140.bin"/><Relationship Id="rId306" Type="http://schemas.openxmlformats.org/officeDocument/2006/relationships/image" Target="media/image155.wmf"/><Relationship Id="rId87" Type="http://schemas.openxmlformats.org/officeDocument/2006/relationships/oleObject" Target="embeddings/oleObject40.bin"/><Relationship Id="rId513" Type="http://schemas.openxmlformats.org/officeDocument/2006/relationships/oleObject" Target="embeddings/oleObject242.bin"/><Relationship Id="rId597" Type="http://schemas.openxmlformats.org/officeDocument/2006/relationships/oleObject" Target="embeddings/oleObject281.bin"/><Relationship Id="rId152" Type="http://schemas.openxmlformats.org/officeDocument/2006/relationships/image" Target="media/image76.wmf"/><Relationship Id="rId457" Type="http://schemas.openxmlformats.org/officeDocument/2006/relationships/image" Target="media/image235.wmf"/><Relationship Id="rId664" Type="http://schemas.openxmlformats.org/officeDocument/2006/relationships/image" Target="media/image347.wmf"/><Relationship Id="rId14" Type="http://schemas.openxmlformats.org/officeDocument/2006/relationships/image" Target="media/image6.wmf"/><Relationship Id="rId317" Type="http://schemas.openxmlformats.org/officeDocument/2006/relationships/image" Target="media/image161.wmf"/><Relationship Id="rId524" Type="http://schemas.openxmlformats.org/officeDocument/2006/relationships/oleObject" Target="embeddings/oleObject247.bin"/><Relationship Id="rId98" Type="http://schemas.openxmlformats.org/officeDocument/2006/relationships/image" Target="media/image49.wmf"/><Relationship Id="rId163" Type="http://schemas.openxmlformats.org/officeDocument/2006/relationships/oleObject" Target="embeddings/oleObject77.bin"/><Relationship Id="rId370" Type="http://schemas.openxmlformats.org/officeDocument/2006/relationships/oleObject" Target="embeddings/oleObject177.bin"/><Relationship Id="rId230" Type="http://schemas.openxmlformats.org/officeDocument/2006/relationships/image" Target="media/image116.wmf"/><Relationship Id="rId468" Type="http://schemas.openxmlformats.org/officeDocument/2006/relationships/image" Target="media/image241.wmf"/><Relationship Id="rId675" Type="http://schemas.openxmlformats.org/officeDocument/2006/relationships/oleObject" Target="embeddings/oleObject318.bin"/><Relationship Id="rId25" Type="http://schemas.openxmlformats.org/officeDocument/2006/relationships/oleObject" Target="embeddings/oleObject10.bin"/><Relationship Id="rId328" Type="http://schemas.openxmlformats.org/officeDocument/2006/relationships/image" Target="media/image167.wmf"/><Relationship Id="rId535" Type="http://schemas.openxmlformats.org/officeDocument/2006/relationships/oleObject" Target="embeddings/oleObject252.bin"/><Relationship Id="rId174" Type="http://schemas.openxmlformats.org/officeDocument/2006/relationships/oleObject" Target="embeddings/oleObject82.bin"/><Relationship Id="rId381" Type="http://schemas.openxmlformats.org/officeDocument/2006/relationships/oleObject" Target="embeddings/oleObject182.bin"/><Relationship Id="rId602" Type="http://schemas.openxmlformats.org/officeDocument/2006/relationships/image" Target="media/image314.wmf"/><Relationship Id="rId241" Type="http://schemas.openxmlformats.org/officeDocument/2006/relationships/oleObject" Target="embeddings/oleObject115.bin"/><Relationship Id="rId479" Type="http://schemas.openxmlformats.org/officeDocument/2006/relationships/image" Target="media/image247.wmf"/><Relationship Id="rId36" Type="http://schemas.openxmlformats.org/officeDocument/2006/relationships/image" Target="media/image17.wmf"/><Relationship Id="rId339" Type="http://schemas.openxmlformats.org/officeDocument/2006/relationships/oleObject" Target="embeddings/oleObject162.bin"/><Relationship Id="rId546" Type="http://schemas.openxmlformats.org/officeDocument/2006/relationships/oleObject" Target="embeddings/oleObject257.bin"/><Relationship Id="rId101" Type="http://schemas.openxmlformats.org/officeDocument/2006/relationships/oleObject" Target="embeddings/oleObject46.bin"/><Relationship Id="rId185" Type="http://schemas.openxmlformats.org/officeDocument/2006/relationships/image" Target="media/image93.wmf"/><Relationship Id="rId406" Type="http://schemas.openxmlformats.org/officeDocument/2006/relationships/oleObject" Target="embeddings/oleObject194.bin"/><Relationship Id="rId392" Type="http://schemas.openxmlformats.org/officeDocument/2006/relationships/image" Target="media/image200.wmf"/><Relationship Id="rId613" Type="http://schemas.openxmlformats.org/officeDocument/2006/relationships/image" Target="media/image320.wmf"/><Relationship Id="rId252" Type="http://schemas.openxmlformats.org/officeDocument/2006/relationships/oleObject" Target="embeddings/oleObject120.bin"/><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image" Target="media/image290.wmf"/><Relationship Id="rId196" Type="http://schemas.openxmlformats.org/officeDocument/2006/relationships/oleObject" Target="embeddings/oleObject93.bin"/><Relationship Id="rId417" Type="http://schemas.openxmlformats.org/officeDocument/2006/relationships/image" Target="media/image213.wmf"/><Relationship Id="rId624" Type="http://schemas.openxmlformats.org/officeDocument/2006/relationships/oleObject" Target="embeddings/oleObject294.bin"/><Relationship Id="rId263" Type="http://schemas.openxmlformats.org/officeDocument/2006/relationships/image" Target="media/image133.wmf"/><Relationship Id="rId470" Type="http://schemas.openxmlformats.org/officeDocument/2006/relationships/image" Target="media/image242.png"/><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8.wmf"/><Relationship Id="rId568" Type="http://schemas.openxmlformats.org/officeDocument/2006/relationships/oleObject" Target="embeddings/oleObject268.bin"/><Relationship Id="rId428" Type="http://schemas.openxmlformats.org/officeDocument/2006/relationships/oleObject" Target="embeddings/oleObject205.bin"/><Relationship Id="rId635" Type="http://schemas.openxmlformats.org/officeDocument/2006/relationships/image" Target="media/image331.png"/><Relationship Id="rId274" Type="http://schemas.openxmlformats.org/officeDocument/2006/relationships/oleObject" Target="embeddings/oleObject131.bin"/><Relationship Id="rId481" Type="http://schemas.openxmlformats.org/officeDocument/2006/relationships/image" Target="media/image248.png"/><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302.wmf"/><Relationship Id="rId341" Type="http://schemas.openxmlformats.org/officeDocument/2006/relationships/oleObject" Target="embeddings/oleObject163.bin"/><Relationship Id="rId439" Type="http://schemas.openxmlformats.org/officeDocument/2006/relationships/oleObject" Target="embeddings/oleObject210.bin"/><Relationship Id="rId646" Type="http://schemas.openxmlformats.org/officeDocument/2006/relationships/image" Target="media/image337.png"/><Relationship Id="rId201" Type="http://schemas.openxmlformats.org/officeDocument/2006/relationships/image" Target="media/image101.wmf"/><Relationship Id="rId285" Type="http://schemas.openxmlformats.org/officeDocument/2006/relationships/image" Target="media/image144.wmf"/><Relationship Id="rId506" Type="http://schemas.openxmlformats.org/officeDocument/2006/relationships/image" Target="media/image263.wmf"/><Relationship Id="rId492" Type="http://schemas.openxmlformats.org/officeDocument/2006/relationships/image" Target="media/image255.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94.wmf"/><Relationship Id="rId352" Type="http://schemas.openxmlformats.org/officeDocument/2006/relationships/image" Target="media/image179.wmf"/><Relationship Id="rId394" Type="http://schemas.openxmlformats.org/officeDocument/2006/relationships/image" Target="media/image201.wmf"/><Relationship Id="rId408" Type="http://schemas.openxmlformats.org/officeDocument/2006/relationships/oleObject" Target="embeddings/oleObject195.bin"/><Relationship Id="rId615" Type="http://schemas.openxmlformats.org/officeDocument/2006/relationships/image" Target="media/image321.wmf"/><Relationship Id="rId212" Type="http://schemas.openxmlformats.org/officeDocument/2006/relationships/image" Target="media/image107.wmf"/><Relationship Id="rId254" Type="http://schemas.openxmlformats.org/officeDocument/2006/relationships/oleObject" Target="embeddings/oleObject121.bin"/><Relationship Id="rId657" Type="http://schemas.openxmlformats.org/officeDocument/2006/relationships/image" Target="media/image343.wmf"/><Relationship Id="rId49" Type="http://schemas.openxmlformats.org/officeDocument/2006/relationships/image" Target="media/image24.wmf"/><Relationship Id="rId114" Type="http://schemas.openxmlformats.org/officeDocument/2006/relationships/image" Target="media/image57.wmf"/><Relationship Id="rId296" Type="http://schemas.openxmlformats.org/officeDocument/2006/relationships/oleObject" Target="embeddings/oleObject142.bin"/><Relationship Id="rId461" Type="http://schemas.openxmlformats.org/officeDocument/2006/relationships/image" Target="media/image237.wmf"/><Relationship Id="rId517" Type="http://schemas.openxmlformats.org/officeDocument/2006/relationships/image" Target="media/image269.wmf"/><Relationship Id="rId559" Type="http://schemas.openxmlformats.org/officeDocument/2006/relationships/image" Target="media/image291.wmf"/><Relationship Id="rId60" Type="http://schemas.openxmlformats.org/officeDocument/2006/relationships/oleObject" Target="embeddings/oleObject27.bin"/><Relationship Id="rId156" Type="http://schemas.openxmlformats.org/officeDocument/2006/relationships/image" Target="media/image78.wmf"/><Relationship Id="rId198" Type="http://schemas.openxmlformats.org/officeDocument/2006/relationships/oleObject" Target="embeddings/oleObject94.bin"/><Relationship Id="rId321" Type="http://schemas.openxmlformats.org/officeDocument/2006/relationships/image" Target="media/image163.wmf"/><Relationship Id="rId363" Type="http://schemas.openxmlformats.org/officeDocument/2006/relationships/image" Target="media/image185.wmf"/><Relationship Id="rId419" Type="http://schemas.openxmlformats.org/officeDocument/2006/relationships/image" Target="media/image214.wmf"/><Relationship Id="rId570" Type="http://schemas.openxmlformats.org/officeDocument/2006/relationships/oleObject" Target="embeddings/oleObject269.bin"/><Relationship Id="rId626" Type="http://schemas.openxmlformats.org/officeDocument/2006/relationships/oleObject" Target="embeddings/oleObject295.bin"/><Relationship Id="rId223" Type="http://schemas.openxmlformats.org/officeDocument/2006/relationships/oleObject" Target="embeddings/oleObject106.bin"/><Relationship Id="rId430" Type="http://schemas.openxmlformats.org/officeDocument/2006/relationships/oleObject" Target="embeddings/oleObject206.bin"/><Relationship Id="rId668" Type="http://schemas.openxmlformats.org/officeDocument/2006/relationships/image" Target="media/image349.wmf"/><Relationship Id="rId18" Type="http://schemas.openxmlformats.org/officeDocument/2006/relationships/image" Target="media/image8.wmf"/><Relationship Id="rId265" Type="http://schemas.openxmlformats.org/officeDocument/2006/relationships/image" Target="media/image134.wmf"/><Relationship Id="rId472" Type="http://schemas.openxmlformats.org/officeDocument/2006/relationships/oleObject" Target="embeddings/oleObject224.bin"/><Relationship Id="rId528" Type="http://schemas.openxmlformats.org/officeDocument/2006/relationships/oleObject" Target="embeddings/oleObject249.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9.wmf"/><Relationship Id="rId374" Type="http://schemas.openxmlformats.org/officeDocument/2006/relationships/oleObject" Target="embeddings/oleObject179.bin"/><Relationship Id="rId581" Type="http://schemas.openxmlformats.org/officeDocument/2006/relationships/image" Target="media/image303.wmf"/><Relationship Id="rId71" Type="http://schemas.openxmlformats.org/officeDocument/2006/relationships/image" Target="media/image35.wmf"/><Relationship Id="rId234" Type="http://schemas.openxmlformats.org/officeDocument/2006/relationships/image" Target="media/image118.wmf"/><Relationship Id="rId637" Type="http://schemas.openxmlformats.org/officeDocument/2006/relationships/oleObject" Target="embeddings/oleObject300.bin"/><Relationship Id="rId679" Type="http://schemas.openxmlformats.org/officeDocument/2006/relationships/oleObject" Target="embeddings/oleObject320.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2.bin"/><Relationship Id="rId441" Type="http://schemas.openxmlformats.org/officeDocument/2006/relationships/oleObject" Target="embeddings/oleObject211.bin"/><Relationship Id="rId483" Type="http://schemas.openxmlformats.org/officeDocument/2006/relationships/image" Target="media/image250.wmf"/><Relationship Id="rId539" Type="http://schemas.openxmlformats.org/officeDocument/2006/relationships/oleObject" Target="embeddings/oleObject254.bin"/><Relationship Id="rId40" Type="http://schemas.openxmlformats.org/officeDocument/2006/relationships/image" Target="media/image19.wmf"/><Relationship Id="rId136" Type="http://schemas.openxmlformats.org/officeDocument/2006/relationships/image" Target="media/image68.wmf"/><Relationship Id="rId178" Type="http://schemas.openxmlformats.org/officeDocument/2006/relationships/oleObject" Target="embeddings/oleObject84.bin"/><Relationship Id="rId301" Type="http://schemas.openxmlformats.org/officeDocument/2006/relationships/image" Target="media/image152.wmf"/><Relationship Id="rId343" Type="http://schemas.openxmlformats.org/officeDocument/2006/relationships/oleObject" Target="embeddings/oleObject164.bin"/><Relationship Id="rId550" Type="http://schemas.openxmlformats.org/officeDocument/2006/relationships/oleObject" Target="embeddings/oleObject259.bin"/><Relationship Id="rId82" Type="http://schemas.openxmlformats.org/officeDocument/2006/relationships/oleObject" Target="embeddings/oleObject38.bin"/><Relationship Id="rId203" Type="http://schemas.openxmlformats.org/officeDocument/2006/relationships/image" Target="media/image102.png"/><Relationship Id="rId385" Type="http://schemas.openxmlformats.org/officeDocument/2006/relationships/oleObject" Target="embeddings/oleObject184.bin"/><Relationship Id="rId592" Type="http://schemas.openxmlformats.org/officeDocument/2006/relationships/image" Target="media/image309.wmf"/><Relationship Id="rId606" Type="http://schemas.openxmlformats.org/officeDocument/2006/relationships/image" Target="media/image316.wmf"/><Relationship Id="rId648" Type="http://schemas.openxmlformats.org/officeDocument/2006/relationships/oleObject" Target="embeddings/oleObject305.bin"/><Relationship Id="rId245" Type="http://schemas.openxmlformats.org/officeDocument/2006/relationships/oleObject" Target="embeddings/oleObject117.bin"/><Relationship Id="rId287" Type="http://schemas.openxmlformats.org/officeDocument/2006/relationships/image" Target="media/image145.wmf"/><Relationship Id="rId410" Type="http://schemas.openxmlformats.org/officeDocument/2006/relationships/oleObject" Target="embeddings/oleObject196.bin"/><Relationship Id="rId452" Type="http://schemas.openxmlformats.org/officeDocument/2006/relationships/image" Target="media/image232.png"/><Relationship Id="rId494" Type="http://schemas.openxmlformats.org/officeDocument/2006/relationships/image" Target="media/image256.wmf"/><Relationship Id="rId508" Type="http://schemas.openxmlformats.org/officeDocument/2006/relationships/image" Target="media/image264.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8.png"/><Relationship Id="rId354" Type="http://schemas.openxmlformats.org/officeDocument/2006/relationships/image" Target="media/image180.png"/><Relationship Id="rId51" Type="http://schemas.openxmlformats.org/officeDocument/2006/relationships/image" Target="media/image25.wmf"/><Relationship Id="rId93" Type="http://schemas.openxmlformats.org/officeDocument/2006/relationships/oleObject" Target="embeddings/oleObject42.bin"/><Relationship Id="rId189" Type="http://schemas.openxmlformats.org/officeDocument/2006/relationships/image" Target="media/image95.wmf"/><Relationship Id="rId396" Type="http://schemas.openxmlformats.org/officeDocument/2006/relationships/image" Target="media/image202.wmf"/><Relationship Id="rId561" Type="http://schemas.openxmlformats.org/officeDocument/2006/relationships/image" Target="media/image292.wmf"/><Relationship Id="rId617" Type="http://schemas.openxmlformats.org/officeDocument/2006/relationships/image" Target="media/image322.wmf"/><Relationship Id="rId659" Type="http://schemas.openxmlformats.org/officeDocument/2006/relationships/image" Target="media/image344.wmf"/><Relationship Id="rId214" Type="http://schemas.openxmlformats.org/officeDocument/2006/relationships/image" Target="media/image108.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5.wmf"/><Relationship Id="rId463" Type="http://schemas.openxmlformats.org/officeDocument/2006/relationships/image" Target="media/image238.wmf"/><Relationship Id="rId519" Type="http://schemas.openxmlformats.org/officeDocument/2006/relationships/image" Target="media/image270.wmf"/><Relationship Id="rId670" Type="http://schemas.openxmlformats.org/officeDocument/2006/relationships/image" Target="media/image350.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image" Target="media/image164.wmf"/><Relationship Id="rId530" Type="http://schemas.openxmlformats.org/officeDocument/2006/relationships/oleObject" Target="embeddings/oleObject250.bin"/><Relationship Id="rId20" Type="http://schemas.openxmlformats.org/officeDocument/2006/relationships/image" Target="media/image9.wmf"/><Relationship Id="rId62" Type="http://schemas.openxmlformats.org/officeDocument/2006/relationships/oleObject" Target="embeddings/oleObject28.bin"/><Relationship Id="rId365" Type="http://schemas.openxmlformats.org/officeDocument/2006/relationships/image" Target="media/image186.wmf"/><Relationship Id="rId572" Type="http://schemas.openxmlformats.org/officeDocument/2006/relationships/oleObject" Target="embeddings/oleObject270.bin"/><Relationship Id="rId628" Type="http://schemas.openxmlformats.org/officeDocument/2006/relationships/oleObject" Target="embeddings/oleObject296.bin"/><Relationship Id="rId225" Type="http://schemas.openxmlformats.org/officeDocument/2006/relationships/oleObject" Target="embeddings/oleObject107.bin"/><Relationship Id="rId267" Type="http://schemas.openxmlformats.org/officeDocument/2006/relationships/image" Target="media/image135.wmf"/><Relationship Id="rId432" Type="http://schemas.openxmlformats.org/officeDocument/2006/relationships/image" Target="media/image221.wmf"/><Relationship Id="rId474" Type="http://schemas.openxmlformats.org/officeDocument/2006/relationships/oleObject" Target="embeddings/oleObject225.bin"/><Relationship Id="rId127" Type="http://schemas.openxmlformats.org/officeDocument/2006/relationships/oleObject" Target="embeddings/oleObject59.bin"/><Relationship Id="rId681" Type="http://schemas.openxmlformats.org/officeDocument/2006/relationships/oleObject" Target="embeddings/oleObject321.bin"/><Relationship Id="rId31" Type="http://schemas.openxmlformats.org/officeDocument/2006/relationships/oleObject" Target="embeddings/oleObject13.bin"/><Relationship Id="rId73" Type="http://schemas.openxmlformats.org/officeDocument/2006/relationships/image" Target="media/image36.wmf"/><Relationship Id="rId169" Type="http://schemas.openxmlformats.org/officeDocument/2006/relationships/oleObject" Target="embeddings/oleObject80.bin"/><Relationship Id="rId334" Type="http://schemas.openxmlformats.org/officeDocument/2006/relationships/image" Target="media/image170.wmf"/><Relationship Id="rId376" Type="http://schemas.openxmlformats.org/officeDocument/2006/relationships/oleObject" Target="embeddings/oleObject180.bin"/><Relationship Id="rId541" Type="http://schemas.openxmlformats.org/officeDocument/2006/relationships/image" Target="media/image282.wmf"/><Relationship Id="rId583" Type="http://schemas.openxmlformats.org/officeDocument/2006/relationships/image" Target="media/image304.png"/><Relationship Id="rId639" Type="http://schemas.openxmlformats.org/officeDocument/2006/relationships/oleObject" Target="embeddings/oleObject301.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19.wmf"/><Relationship Id="rId278" Type="http://schemas.openxmlformats.org/officeDocument/2006/relationships/oleObject" Target="embeddings/oleObject133.bin"/><Relationship Id="rId401" Type="http://schemas.openxmlformats.org/officeDocument/2006/relationships/image" Target="media/image205.wmf"/><Relationship Id="rId443" Type="http://schemas.openxmlformats.org/officeDocument/2006/relationships/image" Target="media/image227.wmf"/><Relationship Id="rId650" Type="http://schemas.openxmlformats.org/officeDocument/2006/relationships/oleObject" Target="embeddings/oleObject306.bin"/><Relationship Id="rId303" Type="http://schemas.openxmlformats.org/officeDocument/2006/relationships/image" Target="media/image153.png"/><Relationship Id="rId485" Type="http://schemas.openxmlformats.org/officeDocument/2006/relationships/image" Target="media/image251.wmf"/><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65.bin"/><Relationship Id="rId387" Type="http://schemas.openxmlformats.org/officeDocument/2006/relationships/oleObject" Target="embeddings/oleObject185.bin"/><Relationship Id="rId510" Type="http://schemas.openxmlformats.org/officeDocument/2006/relationships/image" Target="media/image265.wmf"/><Relationship Id="rId552" Type="http://schemas.openxmlformats.org/officeDocument/2006/relationships/oleObject" Target="embeddings/oleObject260.bin"/><Relationship Id="rId594" Type="http://schemas.openxmlformats.org/officeDocument/2006/relationships/image" Target="media/image310.wmf"/><Relationship Id="rId608" Type="http://schemas.openxmlformats.org/officeDocument/2006/relationships/image" Target="media/image317.png"/><Relationship Id="rId191" Type="http://schemas.openxmlformats.org/officeDocument/2006/relationships/image" Target="media/image96.w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197.bin"/><Relationship Id="rId107" Type="http://schemas.openxmlformats.org/officeDocument/2006/relationships/oleObject" Target="embeddings/oleObject49.bin"/><Relationship Id="rId289" Type="http://schemas.openxmlformats.org/officeDocument/2006/relationships/image" Target="media/image146.wmf"/><Relationship Id="rId454" Type="http://schemas.openxmlformats.org/officeDocument/2006/relationships/oleObject" Target="embeddings/oleObject216.bin"/><Relationship Id="rId496" Type="http://schemas.openxmlformats.org/officeDocument/2006/relationships/image" Target="media/image257.wmf"/><Relationship Id="rId661" Type="http://schemas.openxmlformats.org/officeDocument/2006/relationships/image" Target="media/image345.png"/><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oleObject" Target="embeddings/oleObject70.bin"/><Relationship Id="rId314" Type="http://schemas.openxmlformats.org/officeDocument/2006/relationships/oleObject" Target="embeddings/oleObject150.bin"/><Relationship Id="rId356" Type="http://schemas.openxmlformats.org/officeDocument/2006/relationships/oleObject" Target="embeddings/oleObject170.bin"/><Relationship Id="rId398" Type="http://schemas.openxmlformats.org/officeDocument/2006/relationships/image" Target="media/image203.wmf"/><Relationship Id="rId521" Type="http://schemas.openxmlformats.org/officeDocument/2006/relationships/image" Target="media/image271.wmf"/><Relationship Id="rId563" Type="http://schemas.openxmlformats.org/officeDocument/2006/relationships/image" Target="media/image293.wmf"/><Relationship Id="rId619" Type="http://schemas.openxmlformats.org/officeDocument/2006/relationships/image" Target="media/image323.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16.wmf"/><Relationship Id="rId258" Type="http://schemas.openxmlformats.org/officeDocument/2006/relationships/oleObject" Target="embeddings/oleObject123.bin"/><Relationship Id="rId465" Type="http://schemas.openxmlformats.org/officeDocument/2006/relationships/image" Target="media/image239.png"/><Relationship Id="rId630" Type="http://schemas.openxmlformats.org/officeDocument/2006/relationships/oleObject" Target="embeddings/oleObject297.bin"/><Relationship Id="rId672" Type="http://schemas.openxmlformats.org/officeDocument/2006/relationships/image" Target="media/image351.wmf"/><Relationship Id="rId22" Type="http://schemas.openxmlformats.org/officeDocument/2006/relationships/image" Target="media/image10.wmf"/><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image" Target="media/image165.png"/><Relationship Id="rId367" Type="http://schemas.openxmlformats.org/officeDocument/2006/relationships/image" Target="media/image187.wmf"/><Relationship Id="rId532" Type="http://schemas.openxmlformats.org/officeDocument/2006/relationships/image" Target="media/image277.wmf"/><Relationship Id="rId574" Type="http://schemas.openxmlformats.org/officeDocument/2006/relationships/oleObject" Target="embeddings/oleObject271.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6.wmf"/><Relationship Id="rId434" Type="http://schemas.openxmlformats.org/officeDocument/2006/relationships/image" Target="media/image222.wmf"/><Relationship Id="rId476" Type="http://schemas.openxmlformats.org/officeDocument/2006/relationships/oleObject" Target="embeddings/oleObject226.bin"/><Relationship Id="rId641" Type="http://schemas.openxmlformats.org/officeDocument/2006/relationships/oleObject" Target="embeddings/oleObject302.bin"/><Relationship Id="rId683" Type="http://schemas.openxmlformats.org/officeDocument/2006/relationships/fontTable" Target="fontTable.xml"/><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image" Target="media/image171.wmf"/><Relationship Id="rId501" Type="http://schemas.openxmlformats.org/officeDocument/2006/relationships/image" Target="media/image260.wmf"/><Relationship Id="rId543" Type="http://schemas.openxmlformats.org/officeDocument/2006/relationships/image" Target="media/image283.wmf"/><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image" Target="media/image193.wmf"/><Relationship Id="rId403" Type="http://schemas.openxmlformats.org/officeDocument/2006/relationships/image" Target="media/image206.wmf"/><Relationship Id="rId585" Type="http://schemas.openxmlformats.org/officeDocument/2006/relationships/oleObject" Target="embeddings/oleObject275.bin"/><Relationship Id="rId6" Type="http://schemas.openxmlformats.org/officeDocument/2006/relationships/oleObject" Target="embeddings/oleObject1.bin"/><Relationship Id="rId238" Type="http://schemas.openxmlformats.org/officeDocument/2006/relationships/image" Target="media/image120.wmf"/><Relationship Id="rId445" Type="http://schemas.openxmlformats.org/officeDocument/2006/relationships/image" Target="media/image228.wmf"/><Relationship Id="rId487" Type="http://schemas.openxmlformats.org/officeDocument/2006/relationships/image" Target="media/image252.wmf"/><Relationship Id="rId610" Type="http://schemas.openxmlformats.org/officeDocument/2006/relationships/oleObject" Target="embeddings/oleObject287.bin"/><Relationship Id="rId652" Type="http://schemas.openxmlformats.org/officeDocument/2006/relationships/oleObject" Target="embeddings/oleObject307.bin"/><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oleObject" Target="embeddings/oleObject166.bin"/><Relationship Id="rId512" Type="http://schemas.openxmlformats.org/officeDocument/2006/relationships/image" Target="media/image266.wmf"/><Relationship Id="rId44" Type="http://schemas.openxmlformats.org/officeDocument/2006/relationships/image" Target="media/image21.png"/><Relationship Id="rId86" Type="http://schemas.openxmlformats.org/officeDocument/2006/relationships/image" Target="media/image43.wmf"/><Relationship Id="rId151" Type="http://schemas.openxmlformats.org/officeDocument/2006/relationships/oleObject" Target="embeddings/oleObject71.bin"/><Relationship Id="rId389" Type="http://schemas.openxmlformats.org/officeDocument/2006/relationships/oleObject" Target="embeddings/oleObject186.bin"/><Relationship Id="rId554" Type="http://schemas.openxmlformats.org/officeDocument/2006/relationships/oleObject" Target="embeddings/oleObject261.bin"/><Relationship Id="rId596" Type="http://schemas.openxmlformats.org/officeDocument/2006/relationships/image" Target="media/image311.wmf"/><Relationship Id="rId193" Type="http://schemas.openxmlformats.org/officeDocument/2006/relationships/image" Target="media/image97.wmf"/><Relationship Id="rId207" Type="http://schemas.openxmlformats.org/officeDocument/2006/relationships/oleObject" Target="embeddings/oleObject98.bin"/><Relationship Id="rId249" Type="http://schemas.openxmlformats.org/officeDocument/2006/relationships/image" Target="media/image126.wmf"/><Relationship Id="rId414" Type="http://schemas.openxmlformats.org/officeDocument/2006/relationships/oleObject" Target="embeddings/oleObject198.bin"/><Relationship Id="rId456" Type="http://schemas.openxmlformats.org/officeDocument/2006/relationships/oleObject" Target="embeddings/oleObject217.bin"/><Relationship Id="rId498" Type="http://schemas.openxmlformats.org/officeDocument/2006/relationships/image" Target="media/image258.png"/><Relationship Id="rId621" Type="http://schemas.openxmlformats.org/officeDocument/2006/relationships/image" Target="media/image324.wmf"/><Relationship Id="rId663" Type="http://schemas.openxmlformats.org/officeDocument/2006/relationships/oleObject" Target="embeddings/oleObject312.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1.bin"/><Relationship Id="rId523" Type="http://schemas.openxmlformats.org/officeDocument/2006/relationships/image" Target="media/image272.wmf"/><Relationship Id="rId55"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oleObject" Target="embeddings/oleObject171.bin"/><Relationship Id="rId565" Type="http://schemas.openxmlformats.org/officeDocument/2006/relationships/image" Target="media/image294.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image" Target="media/image217.wmf"/><Relationship Id="rId467" Type="http://schemas.openxmlformats.org/officeDocument/2006/relationships/oleObject" Target="embeddings/oleObject222.bin"/><Relationship Id="rId632" Type="http://schemas.openxmlformats.org/officeDocument/2006/relationships/oleObject" Target="embeddings/oleObject298.bin"/><Relationship Id="rId271" Type="http://schemas.openxmlformats.org/officeDocument/2006/relationships/image" Target="media/image137.wmf"/><Relationship Id="rId674" Type="http://schemas.openxmlformats.org/officeDocument/2006/relationships/image" Target="media/image352.wmf"/><Relationship Id="rId24" Type="http://schemas.openxmlformats.org/officeDocument/2006/relationships/image" Target="media/image11.wmf"/><Relationship Id="rId66" Type="http://schemas.openxmlformats.org/officeDocument/2006/relationships/oleObject" Target="embeddings/oleObject30.bin"/><Relationship Id="rId131" Type="http://schemas.openxmlformats.org/officeDocument/2006/relationships/oleObject" Target="embeddings/oleObject61.bin"/><Relationship Id="rId327" Type="http://schemas.openxmlformats.org/officeDocument/2006/relationships/oleObject" Target="embeddings/oleObject156.bin"/><Relationship Id="rId369" Type="http://schemas.openxmlformats.org/officeDocument/2006/relationships/image" Target="media/image188.wmf"/><Relationship Id="rId534" Type="http://schemas.openxmlformats.org/officeDocument/2006/relationships/image" Target="media/image278.wmf"/><Relationship Id="rId576" Type="http://schemas.openxmlformats.org/officeDocument/2006/relationships/oleObject" Target="embeddings/oleObject272.bin"/><Relationship Id="rId173" Type="http://schemas.openxmlformats.org/officeDocument/2006/relationships/image" Target="media/image87.wmf"/><Relationship Id="rId229" Type="http://schemas.openxmlformats.org/officeDocument/2006/relationships/oleObject" Target="embeddings/oleObject109.bin"/><Relationship Id="rId380" Type="http://schemas.openxmlformats.org/officeDocument/2006/relationships/image" Target="media/image194.wmf"/><Relationship Id="rId436" Type="http://schemas.openxmlformats.org/officeDocument/2006/relationships/image" Target="media/image223.wmf"/><Relationship Id="rId601" Type="http://schemas.openxmlformats.org/officeDocument/2006/relationships/oleObject" Target="embeddings/oleObject283.bin"/><Relationship Id="rId643" Type="http://schemas.openxmlformats.org/officeDocument/2006/relationships/oleObject" Target="embeddings/oleObject303.bin"/><Relationship Id="rId240" Type="http://schemas.openxmlformats.org/officeDocument/2006/relationships/image" Target="media/image121.wmf"/><Relationship Id="rId478" Type="http://schemas.openxmlformats.org/officeDocument/2006/relationships/oleObject" Target="embeddings/oleObject227.bin"/><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5.bin"/><Relationship Id="rId338" Type="http://schemas.openxmlformats.org/officeDocument/2006/relationships/image" Target="media/image172.wmf"/><Relationship Id="rId503" Type="http://schemas.openxmlformats.org/officeDocument/2006/relationships/image" Target="media/image261.wmf"/><Relationship Id="rId545" Type="http://schemas.openxmlformats.org/officeDocument/2006/relationships/image" Target="media/image284.wmf"/><Relationship Id="rId587" Type="http://schemas.openxmlformats.org/officeDocument/2006/relationships/oleObject" Target="embeddings/oleObject276.bin"/><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87.bin"/><Relationship Id="rId391" Type="http://schemas.openxmlformats.org/officeDocument/2006/relationships/oleObject" Target="embeddings/oleObject187.bin"/><Relationship Id="rId405" Type="http://schemas.openxmlformats.org/officeDocument/2006/relationships/image" Target="media/image207.wmf"/><Relationship Id="rId447" Type="http://schemas.openxmlformats.org/officeDocument/2006/relationships/image" Target="media/image229.png"/><Relationship Id="rId612" Type="http://schemas.openxmlformats.org/officeDocument/2006/relationships/oleObject" Target="embeddings/oleObject288.bin"/><Relationship Id="rId251" Type="http://schemas.openxmlformats.org/officeDocument/2006/relationships/image" Target="media/image127.wmf"/><Relationship Id="rId489" Type="http://schemas.openxmlformats.org/officeDocument/2006/relationships/image" Target="media/image253.png"/><Relationship Id="rId654" Type="http://schemas.openxmlformats.org/officeDocument/2006/relationships/oleObject" Target="embeddings/oleObject308.bin"/><Relationship Id="rId46" Type="http://schemas.openxmlformats.org/officeDocument/2006/relationships/oleObject" Target="embeddings/oleObject20.bin"/><Relationship Id="rId293" Type="http://schemas.openxmlformats.org/officeDocument/2006/relationships/image" Target="media/image148.wmf"/><Relationship Id="rId307" Type="http://schemas.openxmlformats.org/officeDocument/2006/relationships/oleObject" Target="embeddings/oleObject147.bin"/><Relationship Id="rId349" Type="http://schemas.openxmlformats.org/officeDocument/2006/relationships/oleObject" Target="embeddings/oleObject167.bin"/><Relationship Id="rId514" Type="http://schemas.openxmlformats.org/officeDocument/2006/relationships/image" Target="media/image267.png"/><Relationship Id="rId556" Type="http://schemas.openxmlformats.org/officeDocument/2006/relationships/oleObject" Target="embeddings/oleObject262.bin"/><Relationship Id="rId88" Type="http://schemas.openxmlformats.org/officeDocument/2006/relationships/image" Target="media/image44.png"/><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oleObject" Target="embeddings/oleObject99.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image" Target="media/image312.wmf"/><Relationship Id="rId220" Type="http://schemas.openxmlformats.org/officeDocument/2006/relationships/image" Target="media/image111.wmf"/><Relationship Id="rId458" Type="http://schemas.openxmlformats.org/officeDocument/2006/relationships/oleObject" Target="embeddings/oleObject218.bin"/><Relationship Id="rId623" Type="http://schemas.openxmlformats.org/officeDocument/2006/relationships/image" Target="media/image325.wmf"/><Relationship Id="rId665" Type="http://schemas.openxmlformats.org/officeDocument/2006/relationships/oleObject" Target="embeddings/oleObject313.bin"/><Relationship Id="rId15" Type="http://schemas.openxmlformats.org/officeDocument/2006/relationships/oleObject" Target="embeddings/oleObject5.bin"/><Relationship Id="rId57" Type="http://schemas.openxmlformats.org/officeDocument/2006/relationships/image" Target="media/image28.wmf"/><Relationship Id="rId262" Type="http://schemas.openxmlformats.org/officeDocument/2006/relationships/oleObject" Target="embeddings/oleObject125.bin"/><Relationship Id="rId318" Type="http://schemas.openxmlformats.org/officeDocument/2006/relationships/oleObject" Target="embeddings/oleObject152.bin"/><Relationship Id="rId525" Type="http://schemas.openxmlformats.org/officeDocument/2006/relationships/image" Target="media/image273.wmf"/><Relationship Id="rId567" Type="http://schemas.openxmlformats.org/officeDocument/2006/relationships/image" Target="media/image295.wmf"/><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9.wmf"/><Relationship Id="rId427" Type="http://schemas.openxmlformats.org/officeDocument/2006/relationships/image" Target="media/image218.wmf"/><Relationship Id="rId469" Type="http://schemas.openxmlformats.org/officeDocument/2006/relationships/oleObject" Target="embeddings/oleObject223.bin"/><Relationship Id="rId634" Type="http://schemas.openxmlformats.org/officeDocument/2006/relationships/oleObject" Target="embeddings/oleObject299.bin"/><Relationship Id="rId676" Type="http://schemas.openxmlformats.org/officeDocument/2006/relationships/image" Target="media/image353.wmf"/><Relationship Id="rId26" Type="http://schemas.openxmlformats.org/officeDocument/2006/relationships/image" Target="media/image12.wmf"/><Relationship Id="rId231" Type="http://schemas.openxmlformats.org/officeDocument/2006/relationships/oleObject" Target="embeddings/oleObject110.bin"/><Relationship Id="rId273" Type="http://schemas.openxmlformats.org/officeDocument/2006/relationships/image" Target="media/image138.wmf"/><Relationship Id="rId329" Type="http://schemas.openxmlformats.org/officeDocument/2006/relationships/oleObject" Target="embeddings/oleObject157.bin"/><Relationship Id="rId480" Type="http://schemas.openxmlformats.org/officeDocument/2006/relationships/oleObject" Target="embeddings/oleObject228.bin"/><Relationship Id="rId536" Type="http://schemas.openxmlformats.org/officeDocument/2006/relationships/image" Target="media/image279.wmf"/><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image" Target="media/image88.wmf"/><Relationship Id="rId340" Type="http://schemas.openxmlformats.org/officeDocument/2006/relationships/image" Target="media/image173.wmf"/><Relationship Id="rId578" Type="http://schemas.openxmlformats.org/officeDocument/2006/relationships/image" Target="media/image301.png"/><Relationship Id="rId200" Type="http://schemas.openxmlformats.org/officeDocument/2006/relationships/oleObject" Target="embeddings/oleObject95.bin"/><Relationship Id="rId382" Type="http://schemas.openxmlformats.org/officeDocument/2006/relationships/image" Target="media/image195.wmf"/><Relationship Id="rId438" Type="http://schemas.openxmlformats.org/officeDocument/2006/relationships/image" Target="media/image224.wmf"/><Relationship Id="rId603" Type="http://schemas.openxmlformats.org/officeDocument/2006/relationships/oleObject" Target="embeddings/oleObject284.bin"/><Relationship Id="rId645" Type="http://schemas.openxmlformats.org/officeDocument/2006/relationships/oleObject" Target="embeddings/oleObject304.bin"/><Relationship Id="rId242" Type="http://schemas.openxmlformats.org/officeDocument/2006/relationships/image" Target="media/image122.wmf"/><Relationship Id="rId284" Type="http://schemas.openxmlformats.org/officeDocument/2006/relationships/oleObject" Target="embeddings/oleObject136.bin"/><Relationship Id="rId491" Type="http://schemas.openxmlformats.org/officeDocument/2006/relationships/oleObject" Target="embeddings/oleObject232.bin"/><Relationship Id="rId505" Type="http://schemas.openxmlformats.org/officeDocument/2006/relationships/image" Target="media/image262.png"/><Relationship Id="rId37"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image" Target="media/image285.wmf"/><Relationship Id="rId589" Type="http://schemas.openxmlformats.org/officeDocument/2006/relationships/oleObject" Target="embeddings/oleObject277.bin"/><Relationship Id="rId90" Type="http://schemas.openxmlformats.org/officeDocument/2006/relationships/image" Target="media/image45.wmf"/><Relationship Id="rId186" Type="http://schemas.openxmlformats.org/officeDocument/2006/relationships/oleObject" Target="embeddings/oleObject88.bin"/><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image" Target="media/image208.wmf"/><Relationship Id="rId449" Type="http://schemas.openxmlformats.org/officeDocument/2006/relationships/oleObject" Target="embeddings/oleObject214.bin"/><Relationship Id="rId614" Type="http://schemas.openxmlformats.org/officeDocument/2006/relationships/oleObject" Target="embeddings/oleObject289.bin"/><Relationship Id="rId656" Type="http://schemas.openxmlformats.org/officeDocument/2006/relationships/oleObject" Target="embeddings/oleObject309.bin"/><Relationship Id="rId211" Type="http://schemas.openxmlformats.org/officeDocument/2006/relationships/oleObject" Target="embeddings/oleObject100.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oleObject" Target="embeddings/oleObject148.bin"/><Relationship Id="rId460" Type="http://schemas.openxmlformats.org/officeDocument/2006/relationships/oleObject" Target="embeddings/oleObject219.bin"/><Relationship Id="rId516" Type="http://schemas.openxmlformats.org/officeDocument/2006/relationships/oleObject" Target="embeddings/oleObject243.bin"/><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63.bin"/><Relationship Id="rId155" Type="http://schemas.openxmlformats.org/officeDocument/2006/relationships/oleObject" Target="embeddings/oleObject73.bin"/><Relationship Id="rId197" Type="http://schemas.openxmlformats.org/officeDocument/2006/relationships/image" Target="media/image99.wmf"/><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26.wmf"/><Relationship Id="rId222" Type="http://schemas.openxmlformats.org/officeDocument/2006/relationships/image" Target="media/image112.wmf"/><Relationship Id="rId264" Type="http://schemas.openxmlformats.org/officeDocument/2006/relationships/oleObject" Target="embeddings/oleObject126.bin"/><Relationship Id="rId471" Type="http://schemas.openxmlformats.org/officeDocument/2006/relationships/image" Target="media/image243.wmf"/><Relationship Id="rId667" Type="http://schemas.openxmlformats.org/officeDocument/2006/relationships/oleObject" Target="embeddings/oleObject314.bin"/><Relationship Id="rId17" Type="http://schemas.openxmlformats.org/officeDocument/2006/relationships/oleObject" Target="embeddings/oleObject6.bin"/><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image" Target="media/image274.wmf"/><Relationship Id="rId569" Type="http://schemas.openxmlformats.org/officeDocument/2006/relationships/image" Target="media/image296.wmf"/><Relationship Id="rId70" Type="http://schemas.openxmlformats.org/officeDocument/2006/relationships/oleObject" Target="embeddings/oleObject32.bin"/><Relationship Id="rId166" Type="http://schemas.openxmlformats.org/officeDocument/2006/relationships/image" Target="media/image83.wmf"/><Relationship Id="rId331" Type="http://schemas.openxmlformats.org/officeDocument/2006/relationships/oleObject" Target="embeddings/oleObject158.bin"/><Relationship Id="rId373" Type="http://schemas.openxmlformats.org/officeDocument/2006/relationships/image" Target="media/image190.wmf"/><Relationship Id="rId429" Type="http://schemas.openxmlformats.org/officeDocument/2006/relationships/image" Target="media/image219.wmf"/><Relationship Id="rId580" Type="http://schemas.openxmlformats.org/officeDocument/2006/relationships/oleObject" Target="embeddings/oleObject273.bin"/><Relationship Id="rId636" Type="http://schemas.openxmlformats.org/officeDocument/2006/relationships/image" Target="media/image332.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5.wmf"/><Relationship Id="rId678" Type="http://schemas.openxmlformats.org/officeDocument/2006/relationships/image" Target="media/image354.wmf"/><Relationship Id="rId28" Type="http://schemas.openxmlformats.org/officeDocument/2006/relationships/image" Target="media/image13.wmf"/><Relationship Id="rId275" Type="http://schemas.openxmlformats.org/officeDocument/2006/relationships/image" Target="media/image139.wmf"/><Relationship Id="rId300" Type="http://schemas.openxmlformats.org/officeDocument/2006/relationships/oleObject" Target="embeddings/oleObject144.bin"/><Relationship Id="rId482" Type="http://schemas.openxmlformats.org/officeDocument/2006/relationships/image" Target="media/image249.png"/><Relationship Id="rId538" Type="http://schemas.openxmlformats.org/officeDocument/2006/relationships/image" Target="media/image280.wmf"/><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image" Target="media/image89.wmf"/><Relationship Id="rId342" Type="http://schemas.openxmlformats.org/officeDocument/2006/relationships/image" Target="media/image174.wmf"/><Relationship Id="rId384" Type="http://schemas.openxmlformats.org/officeDocument/2006/relationships/image" Target="media/image196.wmf"/><Relationship Id="rId591" Type="http://schemas.openxmlformats.org/officeDocument/2006/relationships/oleObject" Target="embeddings/oleObject278.bin"/><Relationship Id="rId605" Type="http://schemas.openxmlformats.org/officeDocument/2006/relationships/oleObject" Target="embeddings/oleObject285.bin"/><Relationship Id="rId202" Type="http://schemas.openxmlformats.org/officeDocument/2006/relationships/oleObject" Target="embeddings/oleObject96.bin"/><Relationship Id="rId244" Type="http://schemas.openxmlformats.org/officeDocument/2006/relationships/image" Target="media/image123.wmf"/><Relationship Id="rId647" Type="http://schemas.openxmlformats.org/officeDocument/2006/relationships/image" Target="media/image338.wmf"/><Relationship Id="rId39" Type="http://schemas.openxmlformats.org/officeDocument/2006/relationships/oleObject" Target="embeddings/oleObject17.bin"/><Relationship Id="rId286" Type="http://schemas.openxmlformats.org/officeDocument/2006/relationships/oleObject" Target="embeddings/oleObject137.bin"/><Relationship Id="rId451" Type="http://schemas.openxmlformats.org/officeDocument/2006/relationships/oleObject" Target="embeddings/oleObject215.bin"/><Relationship Id="rId493" Type="http://schemas.openxmlformats.org/officeDocument/2006/relationships/oleObject" Target="embeddings/oleObject233.bin"/><Relationship Id="rId507" Type="http://schemas.openxmlformats.org/officeDocument/2006/relationships/oleObject" Target="embeddings/oleObject239.bin"/><Relationship Id="rId549" Type="http://schemas.openxmlformats.org/officeDocument/2006/relationships/image" Target="media/image286.wmf"/><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image" Target="media/image209.wmf"/><Relationship Id="rId560" Type="http://schemas.openxmlformats.org/officeDocument/2006/relationships/oleObject" Target="embeddings/oleObject264.bin"/><Relationship Id="rId92" Type="http://schemas.openxmlformats.org/officeDocument/2006/relationships/image" Target="media/image46.wmf"/><Relationship Id="rId213" Type="http://schemas.openxmlformats.org/officeDocument/2006/relationships/oleObject" Target="embeddings/oleObject101.bin"/><Relationship Id="rId420" Type="http://schemas.openxmlformats.org/officeDocument/2006/relationships/oleObject" Target="embeddings/oleObject201.bin"/><Relationship Id="rId616" Type="http://schemas.openxmlformats.org/officeDocument/2006/relationships/oleObject" Target="embeddings/oleObject290.bin"/><Relationship Id="rId658" Type="http://schemas.openxmlformats.org/officeDocument/2006/relationships/oleObject" Target="embeddings/oleObject310.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0.bin"/><Relationship Id="rId518" Type="http://schemas.openxmlformats.org/officeDocument/2006/relationships/oleObject" Target="embeddings/oleObject244.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4.bin"/><Relationship Id="rId364" Type="http://schemas.openxmlformats.org/officeDocument/2006/relationships/oleObject" Target="embeddings/oleObject174.bin"/><Relationship Id="rId61" Type="http://schemas.openxmlformats.org/officeDocument/2006/relationships/image" Target="media/image30.wmf"/><Relationship Id="rId199" Type="http://schemas.openxmlformats.org/officeDocument/2006/relationships/image" Target="media/image100.wmf"/><Relationship Id="rId571" Type="http://schemas.openxmlformats.org/officeDocument/2006/relationships/image" Target="media/image297.wmf"/><Relationship Id="rId627" Type="http://schemas.openxmlformats.org/officeDocument/2006/relationships/image" Target="media/image327.wmf"/><Relationship Id="rId669" Type="http://schemas.openxmlformats.org/officeDocument/2006/relationships/oleObject" Target="embeddings/oleObject315.bin"/><Relationship Id="rId19" Type="http://schemas.openxmlformats.org/officeDocument/2006/relationships/oleObject" Target="embeddings/oleObject7.bin"/><Relationship Id="rId224" Type="http://schemas.openxmlformats.org/officeDocument/2006/relationships/image" Target="media/image113.wmf"/><Relationship Id="rId266" Type="http://schemas.openxmlformats.org/officeDocument/2006/relationships/oleObject" Target="embeddings/oleObject127.bin"/><Relationship Id="rId431" Type="http://schemas.openxmlformats.org/officeDocument/2006/relationships/image" Target="media/image220.png"/><Relationship Id="rId473" Type="http://schemas.openxmlformats.org/officeDocument/2006/relationships/image" Target="media/image244.wmf"/><Relationship Id="rId529" Type="http://schemas.openxmlformats.org/officeDocument/2006/relationships/image" Target="media/image275.wmf"/><Relationship Id="rId680" Type="http://schemas.openxmlformats.org/officeDocument/2006/relationships/image" Target="media/image355.wmf"/><Relationship Id="rId30" Type="http://schemas.openxmlformats.org/officeDocument/2006/relationships/image" Target="media/image14.wmf"/><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oleObject" Target="embeddings/oleObject159.bin"/><Relationship Id="rId540" Type="http://schemas.openxmlformats.org/officeDocument/2006/relationships/image" Target="media/image281.png"/><Relationship Id="rId72" Type="http://schemas.openxmlformats.org/officeDocument/2006/relationships/oleObject" Target="embeddings/oleObject33.bin"/><Relationship Id="rId375" Type="http://schemas.openxmlformats.org/officeDocument/2006/relationships/image" Target="media/image191.wmf"/><Relationship Id="rId582" Type="http://schemas.openxmlformats.org/officeDocument/2006/relationships/oleObject" Target="embeddings/oleObject274.bin"/><Relationship Id="rId638" Type="http://schemas.openxmlformats.org/officeDocument/2006/relationships/image" Target="media/image333.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40.wmf"/><Relationship Id="rId400" Type="http://schemas.openxmlformats.org/officeDocument/2006/relationships/image" Target="media/image204.png"/><Relationship Id="rId442" Type="http://schemas.openxmlformats.org/officeDocument/2006/relationships/image" Target="media/image226.png"/><Relationship Id="rId484" Type="http://schemas.openxmlformats.org/officeDocument/2006/relationships/oleObject" Target="embeddings/oleObject229.bin"/><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image" Target="media/image175.wmf"/><Relationship Id="rId41" Type="http://schemas.openxmlformats.org/officeDocument/2006/relationships/oleObject" Target="embeddings/oleObject18.bin"/><Relationship Id="rId83" Type="http://schemas.openxmlformats.org/officeDocument/2006/relationships/image" Target="media/image41.png"/><Relationship Id="rId179" Type="http://schemas.openxmlformats.org/officeDocument/2006/relationships/image" Target="media/image90.wmf"/><Relationship Id="rId386" Type="http://schemas.openxmlformats.org/officeDocument/2006/relationships/image" Target="media/image197.wmf"/><Relationship Id="rId551" Type="http://schemas.openxmlformats.org/officeDocument/2006/relationships/image" Target="media/image287.wmf"/><Relationship Id="rId593" Type="http://schemas.openxmlformats.org/officeDocument/2006/relationships/oleObject" Target="embeddings/oleObject279.bin"/><Relationship Id="rId607" Type="http://schemas.openxmlformats.org/officeDocument/2006/relationships/oleObject" Target="embeddings/oleObject286.bin"/><Relationship Id="rId649" Type="http://schemas.openxmlformats.org/officeDocument/2006/relationships/image" Target="media/image339.wmf"/><Relationship Id="rId190" Type="http://schemas.openxmlformats.org/officeDocument/2006/relationships/oleObject" Target="embeddings/oleObject90.bin"/><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oleObject" Target="embeddings/oleObject138.bin"/><Relationship Id="rId411" Type="http://schemas.openxmlformats.org/officeDocument/2006/relationships/image" Target="media/image210.wmf"/><Relationship Id="rId453" Type="http://schemas.openxmlformats.org/officeDocument/2006/relationships/image" Target="media/image233.wmf"/><Relationship Id="rId509" Type="http://schemas.openxmlformats.org/officeDocument/2006/relationships/oleObject" Target="embeddings/oleObject240.bin"/><Relationship Id="rId660" Type="http://schemas.openxmlformats.org/officeDocument/2006/relationships/oleObject" Target="embeddings/oleObject311.bin"/><Relationship Id="rId106" Type="http://schemas.openxmlformats.org/officeDocument/2006/relationships/image" Target="media/image53.wmf"/><Relationship Id="rId313" Type="http://schemas.openxmlformats.org/officeDocument/2006/relationships/image" Target="media/image159.wmf"/><Relationship Id="rId495" Type="http://schemas.openxmlformats.org/officeDocument/2006/relationships/oleObject" Target="embeddings/oleObject234.bin"/><Relationship Id="rId10" Type="http://schemas.openxmlformats.org/officeDocument/2006/relationships/oleObject" Target="embeddings/oleObject3.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image" Target="media/image74.wmf"/><Relationship Id="rId355" Type="http://schemas.openxmlformats.org/officeDocument/2006/relationships/image" Target="media/image181.wmf"/><Relationship Id="rId397" Type="http://schemas.openxmlformats.org/officeDocument/2006/relationships/oleObject" Target="embeddings/oleObject190.bin"/><Relationship Id="rId520" Type="http://schemas.openxmlformats.org/officeDocument/2006/relationships/oleObject" Target="embeddings/oleObject245.bin"/><Relationship Id="rId562" Type="http://schemas.openxmlformats.org/officeDocument/2006/relationships/oleObject" Target="embeddings/oleObject265.bin"/><Relationship Id="rId618" Type="http://schemas.openxmlformats.org/officeDocument/2006/relationships/oleObject" Target="embeddings/oleObject291.bin"/><Relationship Id="rId215" Type="http://schemas.openxmlformats.org/officeDocument/2006/relationships/oleObject" Target="embeddings/oleObject102.bin"/><Relationship Id="rId257" Type="http://schemas.openxmlformats.org/officeDocument/2006/relationships/image" Target="media/image130.wmf"/><Relationship Id="rId422" Type="http://schemas.openxmlformats.org/officeDocument/2006/relationships/oleObject" Target="embeddings/oleObject202.bin"/><Relationship Id="rId464" Type="http://schemas.openxmlformats.org/officeDocument/2006/relationships/oleObject" Target="embeddings/oleObject221.bin"/><Relationship Id="rId299" Type="http://schemas.openxmlformats.org/officeDocument/2006/relationships/image" Target="media/image151.wmf"/><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oleObject" Target="embeddings/oleObject175.bin"/><Relationship Id="rId573" Type="http://schemas.openxmlformats.org/officeDocument/2006/relationships/image" Target="media/image298.wmf"/><Relationship Id="rId226" Type="http://schemas.openxmlformats.org/officeDocument/2006/relationships/image" Target="media/image114.wmf"/><Relationship Id="rId433" Type="http://schemas.openxmlformats.org/officeDocument/2006/relationships/oleObject" Target="embeddings/oleObject207.bin"/><Relationship Id="rId640" Type="http://schemas.openxmlformats.org/officeDocument/2006/relationships/image" Target="media/image334.wmf"/><Relationship Id="rId74" Type="http://schemas.openxmlformats.org/officeDocument/2006/relationships/oleObject" Target="embeddings/oleObject34.bin"/><Relationship Id="rId377" Type="http://schemas.openxmlformats.org/officeDocument/2006/relationships/image" Target="media/image192.png"/><Relationship Id="rId500" Type="http://schemas.openxmlformats.org/officeDocument/2006/relationships/oleObject" Target="embeddings/oleObject236.bin"/><Relationship Id="rId584" Type="http://schemas.openxmlformats.org/officeDocument/2006/relationships/image" Target="media/image305.wmf"/><Relationship Id="rId5" Type="http://schemas.openxmlformats.org/officeDocument/2006/relationships/image" Target="media/image1.wmf"/><Relationship Id="rId237" Type="http://schemas.openxmlformats.org/officeDocument/2006/relationships/oleObject" Target="embeddings/oleObject113.bin"/><Relationship Id="rId444" Type="http://schemas.openxmlformats.org/officeDocument/2006/relationships/oleObject" Target="embeddings/oleObject212.bin"/><Relationship Id="rId651" Type="http://schemas.openxmlformats.org/officeDocument/2006/relationships/image" Target="media/image340.wmf"/><Relationship Id="rId290" Type="http://schemas.openxmlformats.org/officeDocument/2006/relationships/oleObject" Target="embeddings/oleObject139.bin"/><Relationship Id="rId304" Type="http://schemas.openxmlformats.org/officeDocument/2006/relationships/image" Target="media/image154.wmf"/><Relationship Id="rId388" Type="http://schemas.openxmlformats.org/officeDocument/2006/relationships/image" Target="media/image198.wmf"/><Relationship Id="rId511" Type="http://schemas.openxmlformats.org/officeDocument/2006/relationships/oleObject" Target="embeddings/oleObject241.bin"/><Relationship Id="rId609" Type="http://schemas.openxmlformats.org/officeDocument/2006/relationships/image" Target="media/image318.wmf"/><Relationship Id="rId85" Type="http://schemas.openxmlformats.org/officeDocument/2006/relationships/oleObject" Target="embeddings/oleObject39.bin"/><Relationship Id="rId150" Type="http://schemas.openxmlformats.org/officeDocument/2006/relationships/image" Target="media/image75.wmf"/><Relationship Id="rId595" Type="http://schemas.openxmlformats.org/officeDocument/2006/relationships/oleObject" Target="embeddings/oleObject280.bin"/><Relationship Id="rId248" Type="http://schemas.openxmlformats.org/officeDocument/2006/relationships/image" Target="media/image125.png"/><Relationship Id="rId455" Type="http://schemas.openxmlformats.org/officeDocument/2006/relationships/image" Target="media/image234.wmf"/><Relationship Id="rId662" Type="http://schemas.openxmlformats.org/officeDocument/2006/relationships/image" Target="media/image346.wmf"/><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image" Target="media/image160.wmf"/><Relationship Id="rId522" Type="http://schemas.openxmlformats.org/officeDocument/2006/relationships/oleObject" Target="embeddings/oleObject246.bin"/><Relationship Id="rId96" Type="http://schemas.openxmlformats.org/officeDocument/2006/relationships/image" Target="media/image48.wmf"/><Relationship Id="rId161" Type="http://schemas.openxmlformats.org/officeDocument/2006/relationships/oleObject" Target="embeddings/oleObject76.bin"/><Relationship Id="rId399" Type="http://schemas.openxmlformats.org/officeDocument/2006/relationships/oleObject" Target="embeddings/oleObject191.bin"/><Relationship Id="rId259" Type="http://schemas.openxmlformats.org/officeDocument/2006/relationships/image" Target="media/image131.wmf"/><Relationship Id="rId466" Type="http://schemas.openxmlformats.org/officeDocument/2006/relationships/image" Target="media/image240.wmf"/><Relationship Id="rId673" Type="http://schemas.openxmlformats.org/officeDocument/2006/relationships/oleObject" Target="embeddings/oleObject317.bin"/><Relationship Id="rId23" Type="http://schemas.openxmlformats.org/officeDocument/2006/relationships/oleObject" Target="embeddings/oleObject9.bin"/><Relationship Id="rId119" Type="http://schemas.openxmlformats.org/officeDocument/2006/relationships/oleObject" Target="embeddings/oleObject55.bin"/><Relationship Id="rId326" Type="http://schemas.openxmlformats.org/officeDocument/2006/relationships/image" Target="media/image166.wmf"/><Relationship Id="rId533" Type="http://schemas.openxmlformats.org/officeDocument/2006/relationships/oleObject" Target="embeddings/oleObject251.bin"/><Relationship Id="rId172" Type="http://schemas.openxmlformats.org/officeDocument/2006/relationships/image" Target="media/image86.png"/><Relationship Id="rId477" Type="http://schemas.openxmlformats.org/officeDocument/2006/relationships/image" Target="media/image246.wmf"/><Relationship Id="rId600" Type="http://schemas.openxmlformats.org/officeDocument/2006/relationships/image" Target="media/image313.wmf"/><Relationship Id="rId684" Type="http://schemas.openxmlformats.org/officeDocument/2006/relationships/theme" Target="theme/theme1.xml"/><Relationship Id="rId337" Type="http://schemas.openxmlformats.org/officeDocument/2006/relationships/oleObject" Target="embeddings/oleObject161.bin"/><Relationship Id="rId34" Type="http://schemas.openxmlformats.org/officeDocument/2006/relationships/image" Target="media/image16.wmf"/><Relationship Id="rId544" Type="http://schemas.openxmlformats.org/officeDocument/2006/relationships/oleObject" Target="embeddings/oleObject256.bin"/><Relationship Id="rId183" Type="http://schemas.openxmlformats.org/officeDocument/2006/relationships/image" Target="media/image92.wmf"/><Relationship Id="rId390" Type="http://schemas.openxmlformats.org/officeDocument/2006/relationships/image" Target="media/image199.wmf"/><Relationship Id="rId404" Type="http://schemas.openxmlformats.org/officeDocument/2006/relationships/oleObject" Target="embeddings/oleObject193.bin"/><Relationship Id="rId611" Type="http://schemas.openxmlformats.org/officeDocument/2006/relationships/image" Target="media/image319.wmf"/><Relationship Id="rId250" Type="http://schemas.openxmlformats.org/officeDocument/2006/relationships/oleObject" Target="embeddings/oleObject119.bin"/><Relationship Id="rId488" Type="http://schemas.openxmlformats.org/officeDocument/2006/relationships/oleObject" Target="embeddings/oleObject231.bin"/><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image" Target="media/image177.wmf"/><Relationship Id="rId555" Type="http://schemas.openxmlformats.org/officeDocument/2006/relationships/image" Target="media/image289.wmf"/><Relationship Id="rId194" Type="http://schemas.openxmlformats.org/officeDocument/2006/relationships/oleObject" Target="embeddings/oleObject92.bin"/><Relationship Id="rId208" Type="http://schemas.openxmlformats.org/officeDocument/2006/relationships/image" Target="media/image105.wmf"/><Relationship Id="rId415" Type="http://schemas.openxmlformats.org/officeDocument/2006/relationships/image" Target="media/image212.wmf"/><Relationship Id="rId622" Type="http://schemas.openxmlformats.org/officeDocument/2006/relationships/oleObject" Target="embeddings/oleObject293.bin"/><Relationship Id="rId261" Type="http://schemas.openxmlformats.org/officeDocument/2006/relationships/image" Target="media/image132.wmf"/><Relationship Id="rId499" Type="http://schemas.openxmlformats.org/officeDocument/2006/relationships/image" Target="media/image259.wmf"/><Relationship Id="rId56" Type="http://schemas.openxmlformats.org/officeDocument/2006/relationships/oleObject" Target="embeddings/oleObject25.bin"/><Relationship Id="rId359" Type="http://schemas.openxmlformats.org/officeDocument/2006/relationships/image" Target="media/image183.wmf"/><Relationship Id="rId566" Type="http://schemas.openxmlformats.org/officeDocument/2006/relationships/oleObject" Target="embeddings/oleObject267.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4.bin"/><Relationship Id="rId633" Type="http://schemas.openxmlformats.org/officeDocument/2006/relationships/image" Target="media/image330.wmf"/><Relationship Id="rId67" Type="http://schemas.openxmlformats.org/officeDocument/2006/relationships/image" Target="media/image33.wmf"/><Relationship Id="rId272" Type="http://schemas.openxmlformats.org/officeDocument/2006/relationships/oleObject" Target="embeddings/oleObject130.bin"/><Relationship Id="rId577" Type="http://schemas.openxmlformats.org/officeDocument/2006/relationships/image" Target="media/image300.png"/><Relationship Id="rId132" Type="http://schemas.openxmlformats.org/officeDocument/2006/relationships/image" Target="media/image66.wmf"/><Relationship Id="rId437" Type="http://schemas.openxmlformats.org/officeDocument/2006/relationships/oleObject" Target="embeddings/oleObject209.bin"/><Relationship Id="rId644" Type="http://schemas.openxmlformats.org/officeDocument/2006/relationships/image" Target="media/image336.wmf"/><Relationship Id="rId283" Type="http://schemas.openxmlformats.org/officeDocument/2006/relationships/image" Target="media/image143.wmf"/><Relationship Id="rId490" Type="http://schemas.openxmlformats.org/officeDocument/2006/relationships/image" Target="media/image254.wmf"/><Relationship Id="rId504" Type="http://schemas.openxmlformats.org/officeDocument/2006/relationships/oleObject" Target="embeddings/oleObject238.bin"/><Relationship Id="rId78" Type="http://schemas.openxmlformats.org/officeDocument/2006/relationships/oleObject" Target="embeddings/oleObject36.bin"/><Relationship Id="rId143" Type="http://schemas.openxmlformats.org/officeDocument/2006/relationships/oleObject" Target="embeddings/oleObject67.bin"/><Relationship Id="rId350" Type="http://schemas.openxmlformats.org/officeDocument/2006/relationships/image" Target="media/image178.wmf"/><Relationship Id="rId588" Type="http://schemas.openxmlformats.org/officeDocument/2006/relationships/image" Target="media/image307.wmf"/><Relationship Id="rId9" Type="http://schemas.openxmlformats.org/officeDocument/2006/relationships/image" Target="media/image3.wmf"/><Relationship Id="rId210" Type="http://schemas.openxmlformats.org/officeDocument/2006/relationships/image" Target="media/image106.wmf"/><Relationship Id="rId448" Type="http://schemas.openxmlformats.org/officeDocument/2006/relationships/image" Target="media/image230.wmf"/><Relationship Id="rId655" Type="http://schemas.openxmlformats.org/officeDocument/2006/relationships/image" Target="media/image342.wmf"/><Relationship Id="rId294" Type="http://schemas.openxmlformats.org/officeDocument/2006/relationships/oleObject" Target="embeddings/oleObject141.bin"/><Relationship Id="rId308" Type="http://schemas.openxmlformats.org/officeDocument/2006/relationships/image" Target="media/image156.wmf"/><Relationship Id="rId515" Type="http://schemas.openxmlformats.org/officeDocument/2006/relationships/image" Target="media/image268.wmf"/><Relationship Id="rId89" Type="http://schemas.microsoft.com/office/2007/relationships/hdphoto" Target="media/hdphoto1.wdp"/><Relationship Id="rId154" Type="http://schemas.openxmlformats.org/officeDocument/2006/relationships/image" Target="media/image77.wmf"/><Relationship Id="rId361" Type="http://schemas.openxmlformats.org/officeDocument/2006/relationships/image" Target="media/image184.wmf"/><Relationship Id="rId599" Type="http://schemas.openxmlformats.org/officeDocument/2006/relationships/oleObject" Target="embeddings/oleObject282.bin"/><Relationship Id="rId459" Type="http://schemas.openxmlformats.org/officeDocument/2006/relationships/image" Target="media/image236.wmf"/><Relationship Id="rId666" Type="http://schemas.openxmlformats.org/officeDocument/2006/relationships/image" Target="media/image348.wmf"/><Relationship Id="rId16" Type="http://schemas.openxmlformats.org/officeDocument/2006/relationships/image" Target="media/image7.wmf"/><Relationship Id="rId221" Type="http://schemas.openxmlformats.org/officeDocument/2006/relationships/oleObject" Target="embeddings/oleObject105.bin"/><Relationship Id="rId319" Type="http://schemas.openxmlformats.org/officeDocument/2006/relationships/image" Target="media/image162.wmf"/><Relationship Id="rId526" Type="http://schemas.openxmlformats.org/officeDocument/2006/relationships/oleObject" Target="embeddings/oleObject248.bin"/><Relationship Id="rId165" Type="http://schemas.openxmlformats.org/officeDocument/2006/relationships/oleObject" Target="embeddings/oleObject78.bin"/><Relationship Id="rId372" Type="http://schemas.openxmlformats.org/officeDocument/2006/relationships/oleObject" Target="embeddings/oleObject178.bin"/><Relationship Id="rId677" Type="http://schemas.openxmlformats.org/officeDocument/2006/relationships/oleObject" Target="embeddings/oleObject319.bin"/><Relationship Id="rId232" Type="http://schemas.openxmlformats.org/officeDocument/2006/relationships/image" Target="media/image117.wmf"/><Relationship Id="rId27" Type="http://schemas.openxmlformats.org/officeDocument/2006/relationships/oleObject" Target="embeddings/oleObject11.bin"/><Relationship Id="rId537" Type="http://schemas.openxmlformats.org/officeDocument/2006/relationships/oleObject" Target="embeddings/oleObject253.bin"/><Relationship Id="rId80" Type="http://schemas.openxmlformats.org/officeDocument/2006/relationships/oleObject" Target="embeddings/oleObject37.bin"/><Relationship Id="rId176" Type="http://schemas.openxmlformats.org/officeDocument/2006/relationships/oleObject" Target="embeddings/oleObject83.bin"/><Relationship Id="rId383" Type="http://schemas.openxmlformats.org/officeDocument/2006/relationships/oleObject" Target="embeddings/oleObject183.bin"/><Relationship Id="rId590" Type="http://schemas.openxmlformats.org/officeDocument/2006/relationships/image" Target="media/image308.wmf"/><Relationship Id="rId604" Type="http://schemas.openxmlformats.org/officeDocument/2006/relationships/image" Target="media/image315.wmf"/><Relationship Id="rId243" Type="http://schemas.openxmlformats.org/officeDocument/2006/relationships/oleObject" Target="embeddings/oleObject116.bin"/><Relationship Id="rId450" Type="http://schemas.openxmlformats.org/officeDocument/2006/relationships/image" Target="media/image231.wmf"/><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7.wmf"/><Relationship Id="rId548" Type="http://schemas.openxmlformats.org/officeDocument/2006/relationships/oleObject" Target="embeddings/oleObject2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7</Pages>
  <Words>4331</Words>
  <Characters>24691</Characters>
  <DocSecurity>0</DocSecurity>
  <Lines>205</Lines>
  <Paragraphs>57</Paragraphs>
  <ScaleCrop>false</ScaleCrop>
  <Company/>
  <LinksUpToDate>false</LinksUpToDate>
  <CharactersWithSpaces>28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8T05:47:00Z</dcterms:created>
  <dcterms:modified xsi:type="dcterms:W3CDTF">2024-02-29T04:05:00Z</dcterms:modified>
</cp:coreProperties>
</file>